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379" r:id="rId2"/>
    <p:sldId id="257" r:id="rId3"/>
    <p:sldId id="260" r:id="rId4"/>
    <p:sldId id="266" r:id="rId5"/>
    <p:sldId id="258" r:id="rId6"/>
    <p:sldId id="268" r:id="rId7"/>
    <p:sldId id="350" r:id="rId8"/>
    <p:sldId id="356" r:id="rId9"/>
    <p:sldId id="357" r:id="rId10"/>
    <p:sldId id="360" r:id="rId11"/>
    <p:sldId id="359" r:id="rId12"/>
    <p:sldId id="362" r:id="rId13"/>
    <p:sldId id="364" r:id="rId14"/>
    <p:sldId id="365" r:id="rId15"/>
    <p:sldId id="366" r:id="rId16"/>
    <p:sldId id="367" r:id="rId17"/>
    <p:sldId id="368" r:id="rId18"/>
    <p:sldId id="369" r:id="rId19"/>
    <p:sldId id="355" r:id="rId20"/>
    <p:sldId id="347" r:id="rId21"/>
    <p:sldId id="370" r:id="rId22"/>
    <p:sldId id="371" r:id="rId23"/>
    <p:sldId id="372" r:id="rId24"/>
    <p:sldId id="373" r:id="rId25"/>
    <p:sldId id="375" r:id="rId26"/>
    <p:sldId id="374" r:id="rId27"/>
    <p:sldId id="348" r:id="rId28"/>
    <p:sldId id="376" r:id="rId29"/>
    <p:sldId id="377" r:id="rId30"/>
    <p:sldId id="380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3" d="100"/>
          <a:sy n="63" d="100"/>
        </p:scale>
        <p:origin x="804" y="56"/>
      </p:cViewPr>
      <p:guideLst>
        <p:guide orient="horz" pos="2160"/>
        <p:guide pos="3816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6FB0F75F-5A65-4F39-88AE-93A644FB3F89}"/>
    <pc:docChg chg="undo custSel addSld delSld modSld sldOrd">
      <pc:chgData name="Thúy Mai" userId="222f1c7e07c9bd7a" providerId="LiveId" clId="{6FB0F75F-5A65-4F39-88AE-93A644FB3F89}" dt="2022-06-11T10:54:50.312" v="765" actId="1076"/>
      <pc:docMkLst>
        <pc:docMk/>
      </pc:docMkLst>
      <pc:sldChg chg="del">
        <pc:chgData name="Thúy Mai" userId="222f1c7e07c9bd7a" providerId="LiveId" clId="{6FB0F75F-5A65-4F39-88AE-93A644FB3F89}" dt="2022-06-10T14:29:30.951" v="643" actId="47"/>
        <pc:sldMkLst>
          <pc:docMk/>
          <pc:sldMk cId="322087123" sldId="352"/>
        </pc:sldMkLst>
      </pc:sldChg>
      <pc:sldChg chg="del">
        <pc:chgData name="Thúy Mai" userId="222f1c7e07c9bd7a" providerId="LiveId" clId="{6FB0F75F-5A65-4F39-88AE-93A644FB3F89}" dt="2022-06-10T14:29:30.216" v="642" actId="47"/>
        <pc:sldMkLst>
          <pc:docMk/>
          <pc:sldMk cId="1978311738" sldId="353"/>
        </pc:sldMkLst>
      </pc:sldChg>
      <pc:sldChg chg="del">
        <pc:chgData name="Thúy Mai" userId="222f1c7e07c9bd7a" providerId="LiveId" clId="{6FB0F75F-5A65-4F39-88AE-93A644FB3F89}" dt="2022-06-10T14:29:31.392" v="644" actId="47"/>
        <pc:sldMkLst>
          <pc:docMk/>
          <pc:sldMk cId="693921868" sldId="354"/>
        </pc:sldMkLst>
      </pc:sldChg>
      <pc:sldChg chg="addSp delSp modSp add del mod modAnim">
        <pc:chgData name="Thúy Mai" userId="222f1c7e07c9bd7a" providerId="LiveId" clId="{6FB0F75F-5A65-4F39-88AE-93A644FB3F89}" dt="2022-06-11T10:48:46.054" v="759"/>
        <pc:sldMkLst>
          <pc:docMk/>
          <pc:sldMk cId="4132106242" sldId="355"/>
        </pc:sldMkLst>
        <pc:spChg chg="mod">
          <ac:chgData name="Thúy Mai" userId="222f1c7e07c9bd7a" providerId="LiveId" clId="{6FB0F75F-5A65-4F39-88AE-93A644FB3F89}" dt="2022-06-10T14:32:25.887" v="698" actId="207"/>
          <ac:spMkLst>
            <pc:docMk/>
            <pc:sldMk cId="4132106242" sldId="355"/>
            <ac:spMk id="4" creationId="{DC9DE6AA-6355-1BD0-27F5-69CC674535A0}"/>
          </ac:spMkLst>
        </pc:spChg>
        <pc:spChg chg="mod">
          <ac:chgData name="Thúy Mai" userId="222f1c7e07c9bd7a" providerId="LiveId" clId="{6FB0F75F-5A65-4F39-88AE-93A644FB3F89}" dt="2022-06-10T14:32:32.129" v="699" actId="1076"/>
          <ac:spMkLst>
            <pc:docMk/>
            <pc:sldMk cId="4132106242" sldId="355"/>
            <ac:spMk id="5" creationId="{A851BF9A-587B-2BE7-B186-AD85B59736FC}"/>
          </ac:spMkLst>
        </pc:spChg>
        <pc:spChg chg="mod">
          <ac:chgData name="Thúy Mai" userId="222f1c7e07c9bd7a" providerId="LiveId" clId="{6FB0F75F-5A65-4F39-88AE-93A644FB3F89}" dt="2022-06-10T14:33:37.933" v="730" actId="14100"/>
          <ac:spMkLst>
            <pc:docMk/>
            <pc:sldMk cId="4132106242" sldId="355"/>
            <ac:spMk id="6" creationId="{2E83BF3F-D39B-23AF-5C92-08B1EBB8AC06}"/>
          </ac:spMkLst>
        </pc:spChg>
        <pc:spChg chg="mod">
          <ac:chgData name="Thúy Mai" userId="222f1c7e07c9bd7a" providerId="LiveId" clId="{6FB0F75F-5A65-4F39-88AE-93A644FB3F89}" dt="2022-06-10T14:33:34.509" v="728" actId="1076"/>
          <ac:spMkLst>
            <pc:docMk/>
            <pc:sldMk cId="4132106242" sldId="355"/>
            <ac:spMk id="10" creationId="{E3EF0BF9-EBD7-AE07-C00F-99E0C9798CF3}"/>
          </ac:spMkLst>
        </pc:spChg>
        <pc:spChg chg="mod">
          <ac:chgData name="Thúy Mai" userId="222f1c7e07c9bd7a" providerId="LiveId" clId="{6FB0F75F-5A65-4F39-88AE-93A644FB3F89}" dt="2022-06-10T14:33:49.877" v="734" actId="14100"/>
          <ac:spMkLst>
            <pc:docMk/>
            <pc:sldMk cId="4132106242" sldId="355"/>
            <ac:spMk id="12" creationId="{0E312EF8-4FBE-DDF9-F37E-77F0C4E3C0DB}"/>
          </ac:spMkLst>
        </pc:spChg>
        <pc:spChg chg="add mod">
          <ac:chgData name="Thúy Mai" userId="222f1c7e07c9bd7a" providerId="LiveId" clId="{6FB0F75F-5A65-4F39-88AE-93A644FB3F89}" dt="2022-06-10T14:33:36.141" v="729" actId="1076"/>
          <ac:spMkLst>
            <pc:docMk/>
            <pc:sldMk cId="4132106242" sldId="355"/>
            <ac:spMk id="13" creationId="{0D212FFB-8DD7-3ECD-BA5C-2D9D3CE6762D}"/>
          </ac:spMkLst>
        </pc:spChg>
        <pc:spChg chg="mod">
          <ac:chgData name="Thúy Mai" userId="222f1c7e07c9bd7a" providerId="LiveId" clId="{6FB0F75F-5A65-4F39-88AE-93A644FB3F89}" dt="2022-06-10T14:34:04.807" v="741" actId="14100"/>
          <ac:spMkLst>
            <pc:docMk/>
            <pc:sldMk cId="4132106242" sldId="355"/>
            <ac:spMk id="15" creationId="{20C26029-88BE-AC58-CF9E-EA04C19538E5}"/>
          </ac:spMkLst>
        </pc:spChg>
        <pc:spChg chg="add mod">
          <ac:chgData name="Thúy Mai" userId="222f1c7e07c9bd7a" providerId="LiveId" clId="{6FB0F75F-5A65-4F39-88AE-93A644FB3F89}" dt="2022-06-10T14:33:55.670" v="737" actId="14100"/>
          <ac:spMkLst>
            <pc:docMk/>
            <pc:sldMk cId="4132106242" sldId="355"/>
            <ac:spMk id="16" creationId="{05439F8B-9900-B681-F9CD-20A6AB9AD264}"/>
          </ac:spMkLst>
        </pc:spChg>
        <pc:spChg chg="mod">
          <ac:chgData name="Thúy Mai" userId="222f1c7e07c9bd7a" providerId="LiveId" clId="{6FB0F75F-5A65-4F39-88AE-93A644FB3F89}" dt="2022-06-10T14:33:41.541" v="731" actId="1076"/>
          <ac:spMkLst>
            <pc:docMk/>
            <pc:sldMk cId="4132106242" sldId="355"/>
            <ac:spMk id="17" creationId="{E8B512B4-058A-AE37-64CA-A4CED87B3B28}"/>
          </ac:spMkLst>
        </pc:spChg>
        <pc:spChg chg="add mod">
          <ac:chgData name="Thúy Mai" userId="222f1c7e07c9bd7a" providerId="LiveId" clId="{6FB0F75F-5A65-4F39-88AE-93A644FB3F89}" dt="2022-06-10T14:34:08.662" v="743" actId="1076"/>
          <ac:spMkLst>
            <pc:docMk/>
            <pc:sldMk cId="4132106242" sldId="355"/>
            <ac:spMk id="18" creationId="{E3C81347-F9A5-AFD1-A79D-3C08CEF0CEE6}"/>
          </ac:spMkLst>
        </pc:spChg>
        <pc:spChg chg="add mod">
          <ac:chgData name="Thúy Mai" userId="222f1c7e07c9bd7a" providerId="LiveId" clId="{6FB0F75F-5A65-4F39-88AE-93A644FB3F89}" dt="2022-06-10T14:31:37.678" v="693" actId="571"/>
          <ac:spMkLst>
            <pc:docMk/>
            <pc:sldMk cId="4132106242" sldId="355"/>
            <ac:spMk id="20" creationId="{45ABF98F-E03C-5990-02F1-827049CF2C9B}"/>
          </ac:spMkLst>
        </pc:spChg>
        <pc:spChg chg="add mod">
          <ac:chgData name="Thúy Mai" userId="222f1c7e07c9bd7a" providerId="LiveId" clId="{6FB0F75F-5A65-4F39-88AE-93A644FB3F89}" dt="2022-06-10T14:31:37.678" v="693" actId="571"/>
          <ac:spMkLst>
            <pc:docMk/>
            <pc:sldMk cId="4132106242" sldId="355"/>
            <ac:spMk id="22" creationId="{BDFE9513-921B-6C3F-1975-27EAFA4771EA}"/>
          </ac:spMkLst>
        </pc:spChg>
        <pc:spChg chg="add mod">
          <ac:chgData name="Thúy Mai" userId="222f1c7e07c9bd7a" providerId="LiveId" clId="{6FB0F75F-5A65-4F39-88AE-93A644FB3F89}" dt="2022-06-10T14:31:37.678" v="693" actId="571"/>
          <ac:spMkLst>
            <pc:docMk/>
            <pc:sldMk cId="4132106242" sldId="355"/>
            <ac:spMk id="23" creationId="{B83E56A9-D1FA-D20F-FEE9-E5DF1E2A2038}"/>
          </ac:spMkLst>
        </pc:spChg>
        <pc:graphicFrameChg chg="add del mod">
          <ac:chgData name="Thúy Mai" userId="222f1c7e07c9bd7a" providerId="LiveId" clId="{6FB0F75F-5A65-4F39-88AE-93A644FB3F89}" dt="2022-06-10T14:29:38.715" v="649"/>
          <ac:graphicFrameMkLst>
            <pc:docMk/>
            <pc:sldMk cId="4132106242" sldId="355"/>
            <ac:graphicFrameMk id="2" creationId="{94FE3BAD-B98B-059E-39A4-F9BBAD60211A}"/>
          </ac:graphicFrameMkLst>
        </pc:graphicFrameChg>
        <pc:graphicFrameChg chg="add del mod">
          <ac:chgData name="Thúy Mai" userId="222f1c7e07c9bd7a" providerId="LiveId" clId="{6FB0F75F-5A65-4F39-88AE-93A644FB3F89}" dt="2022-06-10T14:29:52.266" v="656"/>
          <ac:graphicFrameMkLst>
            <pc:docMk/>
            <pc:sldMk cId="4132106242" sldId="355"/>
            <ac:graphicFrameMk id="3" creationId="{CC691C1F-FBA9-EC31-1401-5FE64252B894}"/>
          </ac:graphicFrameMkLst>
        </pc:graphicFrameChg>
        <pc:graphicFrameChg chg="add del mod">
          <ac:chgData name="Thúy Mai" userId="222f1c7e07c9bd7a" providerId="LiveId" clId="{6FB0F75F-5A65-4F39-88AE-93A644FB3F89}" dt="2022-06-10T14:30:17.701" v="663"/>
          <ac:graphicFrameMkLst>
            <pc:docMk/>
            <pc:sldMk cId="4132106242" sldId="355"/>
            <ac:graphicFrameMk id="8" creationId="{9B383334-40BE-8E08-CAF8-0BCC1EBC053D}"/>
          </ac:graphicFrameMkLst>
        </pc:graphicFrameChg>
        <pc:graphicFrameChg chg="add del mod">
          <ac:chgData name="Thúy Mai" userId="222f1c7e07c9bd7a" providerId="LiveId" clId="{6FB0F75F-5A65-4F39-88AE-93A644FB3F89}" dt="2022-06-10T14:30:31.505" v="671"/>
          <ac:graphicFrameMkLst>
            <pc:docMk/>
            <pc:sldMk cId="4132106242" sldId="355"/>
            <ac:graphicFrameMk id="11" creationId="{3C788521-670C-07C8-A465-32C43D5DA88E}"/>
          </ac:graphicFrameMkLst>
        </pc:graphicFrameChg>
        <pc:graphicFrameChg chg="add del mod">
          <ac:chgData name="Thúy Mai" userId="222f1c7e07c9bd7a" providerId="LiveId" clId="{6FB0F75F-5A65-4F39-88AE-93A644FB3F89}" dt="2022-06-10T14:30:46.568" v="678"/>
          <ac:graphicFrameMkLst>
            <pc:docMk/>
            <pc:sldMk cId="4132106242" sldId="355"/>
            <ac:graphicFrameMk id="19" creationId="{D0E9D076-D657-DB78-A263-A506FBCFD207}"/>
          </ac:graphicFrameMkLst>
        </pc:graphicFrameChg>
        <pc:picChg chg="mod">
          <ac:chgData name="Thúy Mai" userId="222f1c7e07c9bd7a" providerId="LiveId" clId="{6FB0F75F-5A65-4F39-88AE-93A644FB3F89}" dt="2022-06-10T14:32:51.714" v="711" actId="1076"/>
          <ac:picMkLst>
            <pc:docMk/>
            <pc:sldMk cId="4132106242" sldId="355"/>
            <ac:picMk id="7" creationId="{AE21612E-634E-EA4E-A375-99A906162891}"/>
          </ac:picMkLst>
        </pc:picChg>
        <pc:picChg chg="mod">
          <ac:chgData name="Thúy Mai" userId="222f1c7e07c9bd7a" providerId="LiveId" clId="{6FB0F75F-5A65-4F39-88AE-93A644FB3F89}" dt="2022-06-10T14:33:45.061" v="732" actId="1076"/>
          <ac:picMkLst>
            <pc:docMk/>
            <pc:sldMk cId="4132106242" sldId="355"/>
            <ac:picMk id="14" creationId="{F913E08C-C215-AE60-5430-C1F5A2F98F5C}"/>
          </ac:picMkLst>
        </pc:picChg>
        <pc:picChg chg="add mod">
          <ac:chgData name="Thúy Mai" userId="222f1c7e07c9bd7a" providerId="LiveId" clId="{6FB0F75F-5A65-4F39-88AE-93A644FB3F89}" dt="2022-06-10T14:31:37.678" v="693" actId="571"/>
          <ac:picMkLst>
            <pc:docMk/>
            <pc:sldMk cId="4132106242" sldId="355"/>
            <ac:picMk id="21" creationId="{07EA511B-1422-513E-EB9B-52FA9D8CBDEB}"/>
          </ac:picMkLst>
        </pc:picChg>
      </pc:sldChg>
      <pc:sldChg chg="modSp mod">
        <pc:chgData name="Thúy Mai" userId="222f1c7e07c9bd7a" providerId="LiveId" clId="{6FB0F75F-5A65-4F39-88AE-93A644FB3F89}" dt="2022-06-10T13:32:50.948" v="2" actId="1076"/>
        <pc:sldMkLst>
          <pc:docMk/>
          <pc:sldMk cId="1210985714" sldId="360"/>
        </pc:sldMkLst>
        <pc:spChg chg="mod">
          <ac:chgData name="Thúy Mai" userId="222f1c7e07c9bd7a" providerId="LiveId" clId="{6FB0F75F-5A65-4F39-88AE-93A644FB3F89}" dt="2022-06-10T13:32:50.948" v="2" actId="1076"/>
          <ac:spMkLst>
            <pc:docMk/>
            <pc:sldMk cId="1210985714" sldId="360"/>
            <ac:spMk id="5" creationId="{512BC414-86C7-BDDF-D7D4-0D8677D41634}"/>
          </ac:spMkLst>
        </pc:spChg>
        <pc:spChg chg="mod">
          <ac:chgData name="Thúy Mai" userId="222f1c7e07c9bd7a" providerId="LiveId" clId="{6FB0F75F-5A65-4F39-88AE-93A644FB3F89}" dt="2022-06-10T13:32:47.304" v="1" actId="1076"/>
          <ac:spMkLst>
            <pc:docMk/>
            <pc:sldMk cId="1210985714" sldId="360"/>
            <ac:spMk id="8" creationId="{F2C3A387-1889-487C-CE54-F10061982AC4}"/>
          </ac:spMkLst>
        </pc:spChg>
      </pc:sldChg>
      <pc:sldChg chg="addSp delSp modSp del mod">
        <pc:chgData name="Thúy Mai" userId="222f1c7e07c9bd7a" providerId="LiveId" clId="{6FB0F75F-5A65-4F39-88AE-93A644FB3F89}" dt="2022-06-10T13:52:25.683" v="102" actId="47"/>
        <pc:sldMkLst>
          <pc:docMk/>
          <pc:sldMk cId="1568723055" sldId="361"/>
        </pc:sldMkLst>
        <pc:spChg chg="add mod">
          <ac:chgData name="Thúy Mai" userId="222f1c7e07c9bd7a" providerId="LiveId" clId="{6FB0F75F-5A65-4F39-88AE-93A644FB3F89}" dt="2022-06-10T13:52:11.256" v="99" actId="1076"/>
          <ac:spMkLst>
            <pc:docMk/>
            <pc:sldMk cId="1568723055" sldId="361"/>
            <ac:spMk id="5" creationId="{F152E150-B347-7293-AC16-D457E91A34A8}"/>
          </ac:spMkLst>
        </pc:spChg>
        <pc:spChg chg="add mod">
          <ac:chgData name="Thúy Mai" userId="222f1c7e07c9bd7a" providerId="LiveId" clId="{6FB0F75F-5A65-4F39-88AE-93A644FB3F89}" dt="2022-06-10T13:52:17.687" v="100" actId="1076"/>
          <ac:spMkLst>
            <pc:docMk/>
            <pc:sldMk cId="1568723055" sldId="361"/>
            <ac:spMk id="7" creationId="{4DACBDD9-D599-E100-4B1E-F4F79047C4E3}"/>
          </ac:spMkLst>
        </pc:spChg>
        <pc:graphicFrameChg chg="add mod modGraphic">
          <ac:chgData name="Thúy Mai" userId="222f1c7e07c9bd7a" providerId="LiveId" clId="{6FB0F75F-5A65-4F39-88AE-93A644FB3F89}" dt="2022-06-10T13:52:06.831" v="98" actId="1076"/>
          <ac:graphicFrameMkLst>
            <pc:docMk/>
            <pc:sldMk cId="1568723055" sldId="361"/>
            <ac:graphicFrameMk id="2" creationId="{40276EB4-995D-C44C-4D41-F588DD244738}"/>
          </ac:graphicFrameMkLst>
        </pc:graphicFrameChg>
        <pc:graphicFrameChg chg="add del mod">
          <ac:chgData name="Thúy Mai" userId="222f1c7e07c9bd7a" providerId="LiveId" clId="{6FB0F75F-5A65-4F39-88AE-93A644FB3F89}" dt="2022-06-10T13:34:30.352" v="11" actId="478"/>
          <ac:graphicFrameMkLst>
            <pc:docMk/>
            <pc:sldMk cId="1568723055" sldId="361"/>
            <ac:graphicFrameMk id="3" creationId="{DE01A6D9-6F59-E6AF-B592-D8A308544EE4}"/>
          </ac:graphicFrameMkLst>
        </pc:graphicFrameChg>
      </pc:sldChg>
      <pc:sldChg chg="addSp delSp modSp add mod ord delAnim">
        <pc:chgData name="Thúy Mai" userId="222f1c7e07c9bd7a" providerId="LiveId" clId="{6FB0F75F-5A65-4F39-88AE-93A644FB3F89}" dt="2022-06-10T14:16:48.050" v="273" actId="20577"/>
        <pc:sldMkLst>
          <pc:docMk/>
          <pc:sldMk cId="2563193723" sldId="364"/>
        </pc:sldMkLst>
        <pc:spChg chg="del">
          <ac:chgData name="Thúy Mai" userId="222f1c7e07c9bd7a" providerId="LiveId" clId="{6FB0F75F-5A65-4F39-88AE-93A644FB3F89}" dt="2022-06-10T13:51:57.419" v="97" actId="478"/>
          <ac:spMkLst>
            <pc:docMk/>
            <pc:sldMk cId="2563193723" sldId="364"/>
            <ac:spMk id="9" creationId="{6FBA68D7-BBF9-2A83-C3DB-CE744B1AD515}"/>
          </ac:spMkLst>
        </pc:spChg>
        <pc:spChg chg="mod">
          <ac:chgData name="Thúy Mai" userId="222f1c7e07c9bd7a" providerId="LiveId" clId="{6FB0F75F-5A65-4F39-88AE-93A644FB3F89}" dt="2022-06-10T14:16:48.050" v="273" actId="20577"/>
          <ac:spMkLst>
            <pc:docMk/>
            <pc:sldMk cId="2563193723" sldId="364"/>
            <ac:spMk id="11" creationId="{D7E0F0DC-3ABD-5744-C180-1173A7AC0967}"/>
          </ac:spMkLst>
        </pc:spChg>
        <pc:spChg chg="del">
          <ac:chgData name="Thúy Mai" userId="222f1c7e07c9bd7a" providerId="LiveId" clId="{6FB0F75F-5A65-4F39-88AE-93A644FB3F89}" dt="2022-06-10T13:51:55.830" v="95" actId="478"/>
          <ac:spMkLst>
            <pc:docMk/>
            <pc:sldMk cId="2563193723" sldId="364"/>
            <ac:spMk id="13" creationId="{9FC65F75-D449-1711-9422-C468915DBE2D}"/>
          </ac:spMkLst>
        </pc:spChg>
        <pc:spChg chg="del">
          <ac:chgData name="Thúy Mai" userId="222f1c7e07c9bd7a" providerId="LiveId" clId="{6FB0F75F-5A65-4F39-88AE-93A644FB3F89}" dt="2022-06-10T13:51:56.612" v="96" actId="478"/>
          <ac:spMkLst>
            <pc:docMk/>
            <pc:sldMk cId="2563193723" sldId="364"/>
            <ac:spMk id="14" creationId="{C278EB02-1D6E-9D6A-DC35-2D7FEFA8B641}"/>
          </ac:spMkLst>
        </pc:spChg>
        <pc:spChg chg="del">
          <ac:chgData name="Thúy Mai" userId="222f1c7e07c9bd7a" providerId="LiveId" clId="{6FB0F75F-5A65-4F39-88AE-93A644FB3F89}" dt="2022-06-10T13:51:54.621" v="94" actId="478"/>
          <ac:spMkLst>
            <pc:docMk/>
            <pc:sldMk cId="2563193723" sldId="364"/>
            <ac:spMk id="15" creationId="{623B577A-B9B5-5B7E-BC1A-9F1792EF5422}"/>
          </ac:spMkLst>
        </pc:spChg>
        <pc:spChg chg="add mod">
          <ac:chgData name="Thúy Mai" userId="222f1c7e07c9bd7a" providerId="LiveId" clId="{6FB0F75F-5A65-4F39-88AE-93A644FB3F89}" dt="2022-06-10T13:52:37.128" v="105" actId="1076"/>
          <ac:spMkLst>
            <pc:docMk/>
            <pc:sldMk cId="2563193723" sldId="364"/>
            <ac:spMk id="16" creationId="{8AF1AD83-720B-F83F-64B2-74A3A21BF9BA}"/>
          </ac:spMkLst>
        </pc:spChg>
        <pc:spChg chg="add mod">
          <ac:chgData name="Thúy Mai" userId="222f1c7e07c9bd7a" providerId="LiveId" clId="{6FB0F75F-5A65-4F39-88AE-93A644FB3F89}" dt="2022-06-10T13:52:32.882" v="104" actId="404"/>
          <ac:spMkLst>
            <pc:docMk/>
            <pc:sldMk cId="2563193723" sldId="364"/>
            <ac:spMk id="17" creationId="{571BD615-63CC-1008-4632-E34125985340}"/>
          </ac:spMkLst>
        </pc:spChg>
        <pc:graphicFrameChg chg="add del mod">
          <ac:chgData name="Thúy Mai" userId="222f1c7e07c9bd7a" providerId="LiveId" clId="{6FB0F75F-5A65-4F39-88AE-93A644FB3F89}" dt="2022-06-10T13:51:04.077" v="86"/>
          <ac:graphicFrameMkLst>
            <pc:docMk/>
            <pc:sldMk cId="2563193723" sldId="364"/>
            <ac:graphicFrameMk id="2" creationId="{62412935-8DD9-14A1-956F-85F316CEB09F}"/>
          </ac:graphicFrameMkLst>
        </pc:graphicFrameChg>
        <pc:graphicFrameChg chg="add mod">
          <ac:chgData name="Thúy Mai" userId="222f1c7e07c9bd7a" providerId="LiveId" clId="{6FB0F75F-5A65-4F39-88AE-93A644FB3F89}" dt="2022-06-10T13:52:38.016" v="106" actId="1076"/>
          <ac:graphicFrameMkLst>
            <pc:docMk/>
            <pc:sldMk cId="2563193723" sldId="364"/>
            <ac:graphicFrameMk id="12" creationId="{48ABC609-5179-40C2-43F8-FD381769B49F}"/>
          </ac:graphicFrameMkLst>
        </pc:graphicFrameChg>
      </pc:sldChg>
      <pc:sldChg chg="addSp delSp modSp add mod modAnim">
        <pc:chgData name="Thúy Mai" userId="222f1c7e07c9bd7a" providerId="LiveId" clId="{6FB0F75F-5A65-4F39-88AE-93A644FB3F89}" dt="2022-06-11T10:47:49.952" v="747"/>
        <pc:sldMkLst>
          <pc:docMk/>
          <pc:sldMk cId="4093577984" sldId="365"/>
        </pc:sldMkLst>
        <pc:spChg chg="del">
          <ac:chgData name="Thúy Mai" userId="222f1c7e07c9bd7a" providerId="LiveId" clId="{6FB0F75F-5A65-4F39-88AE-93A644FB3F89}" dt="2022-06-10T13:52:58.859" v="111" actId="478"/>
          <ac:spMkLst>
            <pc:docMk/>
            <pc:sldMk cId="4093577984" sldId="365"/>
            <ac:spMk id="8" creationId="{708557B0-64C8-235E-CDC3-058A2A8A73B3}"/>
          </ac:spMkLst>
        </pc:spChg>
        <pc:spChg chg="del">
          <ac:chgData name="Thúy Mai" userId="222f1c7e07c9bd7a" providerId="LiveId" clId="{6FB0F75F-5A65-4F39-88AE-93A644FB3F89}" dt="2022-06-10T13:52:49.516" v="108" actId="478"/>
          <ac:spMkLst>
            <pc:docMk/>
            <pc:sldMk cId="4093577984" sldId="365"/>
            <ac:spMk id="11" creationId="{D7E0F0DC-3ABD-5744-C180-1173A7AC0967}"/>
          </ac:spMkLst>
        </pc:spChg>
        <pc:spChg chg="add mod">
          <ac:chgData name="Thúy Mai" userId="222f1c7e07c9bd7a" providerId="LiveId" clId="{6FB0F75F-5A65-4F39-88AE-93A644FB3F89}" dt="2022-06-10T14:01:02.271" v="246" actId="1076"/>
          <ac:spMkLst>
            <pc:docMk/>
            <pc:sldMk cId="4093577984" sldId="365"/>
            <ac:spMk id="13" creationId="{5B21FC93-8B3B-6B49-C8E2-4AD15EBEA85F}"/>
          </ac:spMkLst>
        </pc:spChg>
        <pc:spChg chg="add mod">
          <ac:chgData name="Thúy Mai" userId="222f1c7e07c9bd7a" providerId="LiveId" clId="{6FB0F75F-5A65-4F39-88AE-93A644FB3F89}" dt="2022-06-10T14:01:23.480" v="254" actId="1076"/>
          <ac:spMkLst>
            <pc:docMk/>
            <pc:sldMk cId="4093577984" sldId="365"/>
            <ac:spMk id="15" creationId="{1ABCC1D7-E706-E2A1-731C-B2BB5477E322}"/>
          </ac:spMkLst>
        </pc:spChg>
        <pc:spChg chg="del">
          <ac:chgData name="Thúy Mai" userId="222f1c7e07c9bd7a" providerId="LiveId" clId="{6FB0F75F-5A65-4F39-88AE-93A644FB3F89}" dt="2022-06-10T13:52:57.161" v="110" actId="478"/>
          <ac:spMkLst>
            <pc:docMk/>
            <pc:sldMk cId="4093577984" sldId="365"/>
            <ac:spMk id="16" creationId="{8AF1AD83-720B-F83F-64B2-74A3A21BF9BA}"/>
          </ac:spMkLst>
        </pc:spChg>
        <pc:spChg chg="del mod">
          <ac:chgData name="Thúy Mai" userId="222f1c7e07c9bd7a" providerId="LiveId" clId="{6FB0F75F-5A65-4F39-88AE-93A644FB3F89}" dt="2022-06-10T14:00:44.156" v="242" actId="478"/>
          <ac:spMkLst>
            <pc:docMk/>
            <pc:sldMk cId="4093577984" sldId="365"/>
            <ac:spMk id="17" creationId="{571BD615-63CC-1008-4632-E34125985340}"/>
          </ac:spMkLst>
        </pc:spChg>
        <pc:spChg chg="add mod">
          <ac:chgData name="Thúy Mai" userId="222f1c7e07c9bd7a" providerId="LiveId" clId="{6FB0F75F-5A65-4F39-88AE-93A644FB3F89}" dt="2022-06-10T14:01:20.663" v="253" actId="1076"/>
          <ac:spMkLst>
            <pc:docMk/>
            <pc:sldMk cId="4093577984" sldId="365"/>
            <ac:spMk id="18" creationId="{95086DB8-23B4-6E36-151F-D22770F016C5}"/>
          </ac:spMkLst>
        </pc:spChg>
        <pc:spChg chg="add mod">
          <ac:chgData name="Thúy Mai" userId="222f1c7e07c9bd7a" providerId="LiveId" clId="{6FB0F75F-5A65-4F39-88AE-93A644FB3F89}" dt="2022-06-10T14:01:14.951" v="252" actId="1076"/>
          <ac:spMkLst>
            <pc:docMk/>
            <pc:sldMk cId="4093577984" sldId="365"/>
            <ac:spMk id="19" creationId="{25E6854D-CAC9-1351-5A1A-BC10B5701E7B}"/>
          </ac:spMkLst>
        </pc:spChg>
        <pc:spChg chg="add mod">
          <ac:chgData name="Thúy Mai" userId="222f1c7e07c9bd7a" providerId="LiveId" clId="{6FB0F75F-5A65-4F39-88AE-93A644FB3F89}" dt="2022-06-10T14:01:29.722" v="256" actId="14100"/>
          <ac:spMkLst>
            <pc:docMk/>
            <pc:sldMk cId="4093577984" sldId="365"/>
            <ac:spMk id="22" creationId="{AD8C4729-CEE1-B03E-AE5B-A0B1B054DDB2}"/>
          </ac:spMkLst>
        </pc:spChg>
        <pc:spChg chg="add mod">
          <ac:chgData name="Thúy Mai" userId="222f1c7e07c9bd7a" providerId="LiveId" clId="{6FB0F75F-5A65-4F39-88AE-93A644FB3F89}" dt="2022-06-10T14:06:24.301" v="267" actId="1076"/>
          <ac:spMkLst>
            <pc:docMk/>
            <pc:sldMk cId="4093577984" sldId="365"/>
            <ac:spMk id="25" creationId="{E702EDB9-8523-E3D8-7E90-CE6E1FD138D9}"/>
          </ac:spMkLst>
        </pc:spChg>
        <pc:spChg chg="add mod">
          <ac:chgData name="Thúy Mai" userId="222f1c7e07c9bd7a" providerId="LiveId" clId="{6FB0F75F-5A65-4F39-88AE-93A644FB3F89}" dt="2022-06-10T14:06:26.214" v="268" actId="1076"/>
          <ac:spMkLst>
            <pc:docMk/>
            <pc:sldMk cId="4093577984" sldId="365"/>
            <ac:spMk id="28" creationId="{C93296D3-5740-AD4B-41E2-9098482E13E6}"/>
          </ac:spMkLst>
        </pc:spChg>
        <pc:graphicFrameChg chg="add del mod">
          <ac:chgData name="Thúy Mai" userId="222f1c7e07c9bd7a" providerId="LiveId" clId="{6FB0F75F-5A65-4F39-88AE-93A644FB3F89}" dt="2022-06-10T13:53:34.450" v="128"/>
          <ac:graphicFrameMkLst>
            <pc:docMk/>
            <pc:sldMk cId="4093577984" sldId="365"/>
            <ac:graphicFrameMk id="2" creationId="{E27FBCF9-7AB2-F6C5-B782-7C4179F44804}"/>
          </ac:graphicFrameMkLst>
        </pc:graphicFrameChg>
        <pc:graphicFrameChg chg="add del mod">
          <ac:chgData name="Thúy Mai" userId="222f1c7e07c9bd7a" providerId="LiveId" clId="{6FB0F75F-5A65-4F39-88AE-93A644FB3F89}" dt="2022-06-10T13:53:36.388" v="131"/>
          <ac:graphicFrameMkLst>
            <pc:docMk/>
            <pc:sldMk cId="4093577984" sldId="365"/>
            <ac:graphicFrameMk id="3" creationId="{5CFCF968-C97D-598C-77AB-3E8CDB5DA7FC}"/>
          </ac:graphicFrameMkLst>
        </pc:graphicFrameChg>
        <pc:graphicFrameChg chg="add del mod">
          <ac:chgData name="Thúy Mai" userId="222f1c7e07c9bd7a" providerId="LiveId" clId="{6FB0F75F-5A65-4F39-88AE-93A644FB3F89}" dt="2022-06-10T13:54:34.638" v="142"/>
          <ac:graphicFrameMkLst>
            <pc:docMk/>
            <pc:sldMk cId="4093577984" sldId="365"/>
            <ac:graphicFrameMk id="5" creationId="{003BC7F1-AD1F-327D-5C24-73042E61C45E}"/>
          </ac:graphicFrameMkLst>
        </pc:graphicFrameChg>
        <pc:graphicFrameChg chg="add del mod">
          <ac:chgData name="Thúy Mai" userId="222f1c7e07c9bd7a" providerId="LiveId" clId="{6FB0F75F-5A65-4F39-88AE-93A644FB3F89}" dt="2022-06-10T13:54:36.252" v="145"/>
          <ac:graphicFrameMkLst>
            <pc:docMk/>
            <pc:sldMk cId="4093577984" sldId="365"/>
            <ac:graphicFrameMk id="6" creationId="{7B2EDF7A-146A-A41E-6CDB-B222A0BF2ABC}"/>
          </ac:graphicFrameMkLst>
        </pc:graphicFrameChg>
        <pc:graphicFrameChg chg="mod modGraphic">
          <ac:chgData name="Thúy Mai" userId="222f1c7e07c9bd7a" providerId="LiveId" clId="{6FB0F75F-5A65-4F39-88AE-93A644FB3F89}" dt="2022-06-10T14:06:31.189" v="270" actId="1076"/>
          <ac:graphicFrameMkLst>
            <pc:docMk/>
            <pc:sldMk cId="4093577984" sldId="365"/>
            <ac:graphicFrameMk id="12" creationId="{48ABC609-5179-40C2-43F8-FD381769B49F}"/>
          </ac:graphicFrameMkLst>
        </pc:graphicFrameChg>
        <pc:graphicFrameChg chg="add del mod">
          <ac:chgData name="Thúy Mai" userId="222f1c7e07c9bd7a" providerId="LiveId" clId="{6FB0F75F-5A65-4F39-88AE-93A644FB3F89}" dt="2022-06-10T13:55:23.416" v="166"/>
          <ac:graphicFrameMkLst>
            <pc:docMk/>
            <pc:sldMk cId="4093577984" sldId="365"/>
            <ac:graphicFrameMk id="20" creationId="{A2DF5687-F05F-5E74-8626-443548D4DC0F}"/>
          </ac:graphicFrameMkLst>
        </pc:graphicFrameChg>
        <pc:graphicFrameChg chg="add del mod">
          <ac:chgData name="Thúy Mai" userId="222f1c7e07c9bd7a" providerId="LiveId" clId="{6FB0F75F-5A65-4F39-88AE-93A644FB3F89}" dt="2022-06-10T13:58:00.045" v="192"/>
          <ac:graphicFrameMkLst>
            <pc:docMk/>
            <pc:sldMk cId="4093577984" sldId="365"/>
            <ac:graphicFrameMk id="23" creationId="{D110B64A-4535-64DD-53C8-8C417EA68301}"/>
          </ac:graphicFrameMkLst>
        </pc:graphicFrameChg>
        <pc:graphicFrameChg chg="add del mod">
          <ac:chgData name="Thúy Mai" userId="222f1c7e07c9bd7a" providerId="LiveId" clId="{6FB0F75F-5A65-4F39-88AE-93A644FB3F89}" dt="2022-06-10T13:58:11.936" v="198"/>
          <ac:graphicFrameMkLst>
            <pc:docMk/>
            <pc:sldMk cId="4093577984" sldId="365"/>
            <ac:graphicFrameMk id="26" creationId="{CD666999-A41E-7B53-7E8E-19D28016CB74}"/>
          </ac:graphicFrameMkLst>
        </pc:graphicFrameChg>
        <pc:picChg chg="del">
          <ac:chgData name="Thúy Mai" userId="222f1c7e07c9bd7a" providerId="LiveId" clId="{6FB0F75F-5A65-4F39-88AE-93A644FB3F89}" dt="2022-06-10T13:52:59.498" v="112" actId="478"/>
          <ac:picMkLst>
            <pc:docMk/>
            <pc:sldMk cId="4093577984" sldId="365"/>
            <ac:picMk id="10" creationId="{34E682A5-8115-6B36-6921-97E0C5A4BEEF}"/>
          </ac:picMkLst>
        </pc:picChg>
      </pc:sldChg>
      <pc:sldChg chg="addSp delSp modSp add mod ord">
        <pc:chgData name="Thúy Mai" userId="222f1c7e07c9bd7a" providerId="LiveId" clId="{6FB0F75F-5A65-4F39-88AE-93A644FB3F89}" dt="2022-06-10T14:20:51.366" v="347" actId="14100"/>
        <pc:sldMkLst>
          <pc:docMk/>
          <pc:sldMk cId="2777804754" sldId="366"/>
        </pc:sldMkLst>
        <pc:spChg chg="mod">
          <ac:chgData name="Thúy Mai" userId="222f1c7e07c9bd7a" providerId="LiveId" clId="{6FB0F75F-5A65-4F39-88AE-93A644FB3F89}" dt="2022-06-10T14:20:43.157" v="343" actId="1076"/>
          <ac:spMkLst>
            <pc:docMk/>
            <pc:sldMk cId="2777804754" sldId="366"/>
            <ac:spMk id="9" creationId="{6FBA68D7-BBF9-2A83-C3DB-CE744B1AD515}"/>
          </ac:spMkLst>
        </pc:spChg>
        <pc:spChg chg="mod">
          <ac:chgData name="Thúy Mai" userId="222f1c7e07c9bd7a" providerId="LiveId" clId="{6FB0F75F-5A65-4F39-88AE-93A644FB3F89}" dt="2022-06-10T14:17:14.958" v="289" actId="207"/>
          <ac:spMkLst>
            <pc:docMk/>
            <pc:sldMk cId="2777804754" sldId="366"/>
            <ac:spMk id="11" creationId="{D7E0F0DC-3ABD-5744-C180-1173A7AC0967}"/>
          </ac:spMkLst>
        </pc:spChg>
        <pc:spChg chg="add mod">
          <ac:chgData name="Thúy Mai" userId="222f1c7e07c9bd7a" providerId="LiveId" clId="{6FB0F75F-5A65-4F39-88AE-93A644FB3F89}" dt="2022-06-10T14:18:57.703" v="299" actId="207"/>
          <ac:spMkLst>
            <pc:docMk/>
            <pc:sldMk cId="2777804754" sldId="366"/>
            <ac:spMk id="12" creationId="{F746A759-D7E1-74BD-FD9A-6CE580376FD1}"/>
          </ac:spMkLst>
        </pc:spChg>
        <pc:spChg chg="mod">
          <ac:chgData name="Thúy Mai" userId="222f1c7e07c9bd7a" providerId="LiveId" clId="{6FB0F75F-5A65-4F39-88AE-93A644FB3F89}" dt="2022-06-10T14:20:37.733" v="341" actId="14100"/>
          <ac:spMkLst>
            <pc:docMk/>
            <pc:sldMk cId="2777804754" sldId="366"/>
            <ac:spMk id="13" creationId="{9FC65F75-D449-1711-9422-C468915DBE2D}"/>
          </ac:spMkLst>
        </pc:spChg>
        <pc:spChg chg="mod">
          <ac:chgData name="Thúy Mai" userId="222f1c7e07c9bd7a" providerId="LiveId" clId="{6FB0F75F-5A65-4F39-88AE-93A644FB3F89}" dt="2022-06-10T14:20:41.028" v="342" actId="1076"/>
          <ac:spMkLst>
            <pc:docMk/>
            <pc:sldMk cId="2777804754" sldId="366"/>
            <ac:spMk id="14" creationId="{C278EB02-1D6E-9D6A-DC35-2D7FEFA8B641}"/>
          </ac:spMkLst>
        </pc:spChg>
        <pc:spChg chg="mod">
          <ac:chgData name="Thúy Mai" userId="222f1c7e07c9bd7a" providerId="LiveId" clId="{6FB0F75F-5A65-4F39-88AE-93A644FB3F89}" dt="2022-06-10T14:20:31.454" v="339" actId="14100"/>
          <ac:spMkLst>
            <pc:docMk/>
            <pc:sldMk cId="2777804754" sldId="366"/>
            <ac:spMk id="15" creationId="{623B577A-B9B5-5B7E-BC1A-9F1792EF5422}"/>
          </ac:spMkLst>
        </pc:spChg>
        <pc:spChg chg="add mod">
          <ac:chgData name="Thúy Mai" userId="222f1c7e07c9bd7a" providerId="LiveId" clId="{6FB0F75F-5A65-4F39-88AE-93A644FB3F89}" dt="2022-06-10T14:20:51.366" v="347" actId="14100"/>
          <ac:spMkLst>
            <pc:docMk/>
            <pc:sldMk cId="2777804754" sldId="366"/>
            <ac:spMk id="19" creationId="{834345D1-E254-2D5A-524B-C5B496EFAB40}"/>
          </ac:spMkLst>
        </pc:spChg>
        <pc:graphicFrameChg chg="add del mod">
          <ac:chgData name="Thúy Mai" userId="222f1c7e07c9bd7a" providerId="LiveId" clId="{6FB0F75F-5A65-4F39-88AE-93A644FB3F89}" dt="2022-06-10T14:17:07.189" v="282"/>
          <ac:graphicFrameMkLst>
            <pc:docMk/>
            <pc:sldMk cId="2777804754" sldId="366"/>
            <ac:graphicFrameMk id="2" creationId="{4D8A2F2B-C4A4-5D2C-2FC9-DFD9F517EE3A}"/>
          </ac:graphicFrameMkLst>
        </pc:graphicFrameChg>
        <pc:graphicFrameChg chg="add del mod">
          <ac:chgData name="Thúy Mai" userId="222f1c7e07c9bd7a" providerId="LiveId" clId="{6FB0F75F-5A65-4F39-88AE-93A644FB3F89}" dt="2022-06-10T14:18:42.619" v="292"/>
          <ac:graphicFrameMkLst>
            <pc:docMk/>
            <pc:sldMk cId="2777804754" sldId="366"/>
            <ac:graphicFrameMk id="3" creationId="{81FDD1AA-EB22-8C2C-43D0-4AB19492C180}"/>
          </ac:graphicFrameMkLst>
        </pc:graphicFrameChg>
        <pc:graphicFrameChg chg="add del mod">
          <ac:chgData name="Thúy Mai" userId="222f1c7e07c9bd7a" providerId="LiveId" clId="{6FB0F75F-5A65-4F39-88AE-93A644FB3F89}" dt="2022-06-10T14:19:06.936" v="302"/>
          <ac:graphicFrameMkLst>
            <pc:docMk/>
            <pc:sldMk cId="2777804754" sldId="366"/>
            <ac:graphicFrameMk id="5" creationId="{6F65AD13-234D-6EC0-AF7F-8487B943236D}"/>
          </ac:graphicFrameMkLst>
        </pc:graphicFrameChg>
        <pc:graphicFrameChg chg="add del mod">
          <ac:chgData name="Thúy Mai" userId="222f1c7e07c9bd7a" providerId="LiveId" clId="{6FB0F75F-5A65-4F39-88AE-93A644FB3F89}" dt="2022-06-10T14:19:24.723" v="306"/>
          <ac:graphicFrameMkLst>
            <pc:docMk/>
            <pc:sldMk cId="2777804754" sldId="366"/>
            <ac:graphicFrameMk id="6" creationId="{E29895EA-8760-BFA4-A9EB-0553CBE91873}"/>
          </ac:graphicFrameMkLst>
        </pc:graphicFrameChg>
        <pc:graphicFrameChg chg="add del mod">
          <ac:chgData name="Thúy Mai" userId="222f1c7e07c9bd7a" providerId="LiveId" clId="{6FB0F75F-5A65-4F39-88AE-93A644FB3F89}" dt="2022-06-10T14:19:37.449" v="312"/>
          <ac:graphicFrameMkLst>
            <pc:docMk/>
            <pc:sldMk cId="2777804754" sldId="366"/>
            <ac:graphicFrameMk id="7" creationId="{6B78FDEF-001B-C7AE-B923-71B97476A592}"/>
          </ac:graphicFrameMkLst>
        </pc:graphicFrameChg>
        <pc:graphicFrameChg chg="add del mod">
          <ac:chgData name="Thúy Mai" userId="222f1c7e07c9bd7a" providerId="LiveId" clId="{6FB0F75F-5A65-4F39-88AE-93A644FB3F89}" dt="2022-06-10T14:19:44.336" v="316"/>
          <ac:graphicFrameMkLst>
            <pc:docMk/>
            <pc:sldMk cId="2777804754" sldId="366"/>
            <ac:graphicFrameMk id="16" creationId="{7413BF6C-EC61-FB61-AF2F-799264F948F9}"/>
          </ac:graphicFrameMkLst>
        </pc:graphicFrameChg>
        <pc:graphicFrameChg chg="add del mod">
          <ac:chgData name="Thúy Mai" userId="222f1c7e07c9bd7a" providerId="LiveId" clId="{6FB0F75F-5A65-4F39-88AE-93A644FB3F89}" dt="2022-06-10T14:19:52.281" v="321"/>
          <ac:graphicFrameMkLst>
            <pc:docMk/>
            <pc:sldMk cId="2777804754" sldId="366"/>
            <ac:graphicFrameMk id="17" creationId="{30758A55-C7B5-65F1-20B2-75550E00EAB9}"/>
          </ac:graphicFrameMkLst>
        </pc:graphicFrameChg>
      </pc:sldChg>
      <pc:sldChg chg="addSp delSp modSp add mod delAnim">
        <pc:chgData name="Thúy Mai" userId="222f1c7e07c9bd7a" providerId="LiveId" clId="{6FB0F75F-5A65-4F39-88AE-93A644FB3F89}" dt="2022-06-10T14:22:36.233" v="395" actId="1076"/>
        <pc:sldMkLst>
          <pc:docMk/>
          <pc:sldMk cId="2577174818" sldId="367"/>
        </pc:sldMkLst>
        <pc:spChg chg="del">
          <ac:chgData name="Thúy Mai" userId="222f1c7e07c9bd7a" providerId="LiveId" clId="{6FB0F75F-5A65-4F39-88AE-93A644FB3F89}" dt="2022-06-10T14:21:49.194" v="375" actId="478"/>
          <ac:spMkLst>
            <pc:docMk/>
            <pc:sldMk cId="2577174818" sldId="367"/>
            <ac:spMk id="9" creationId="{6FBA68D7-BBF9-2A83-C3DB-CE744B1AD515}"/>
          </ac:spMkLst>
        </pc:spChg>
        <pc:spChg chg="mod">
          <ac:chgData name="Thúy Mai" userId="222f1c7e07c9bd7a" providerId="LiveId" clId="{6FB0F75F-5A65-4F39-88AE-93A644FB3F89}" dt="2022-06-10T14:21:43.925" v="371" actId="1076"/>
          <ac:spMkLst>
            <pc:docMk/>
            <pc:sldMk cId="2577174818" sldId="367"/>
            <ac:spMk id="12" creationId="{F746A759-D7E1-74BD-FD9A-6CE580376FD1}"/>
          </ac:spMkLst>
        </pc:spChg>
        <pc:spChg chg="del">
          <ac:chgData name="Thúy Mai" userId="222f1c7e07c9bd7a" providerId="LiveId" clId="{6FB0F75F-5A65-4F39-88AE-93A644FB3F89}" dt="2022-06-10T14:21:47.473" v="372" actId="478"/>
          <ac:spMkLst>
            <pc:docMk/>
            <pc:sldMk cId="2577174818" sldId="367"/>
            <ac:spMk id="13" creationId="{9FC65F75-D449-1711-9422-C468915DBE2D}"/>
          </ac:spMkLst>
        </pc:spChg>
        <pc:spChg chg="del mod">
          <ac:chgData name="Thúy Mai" userId="222f1c7e07c9bd7a" providerId="LiveId" clId="{6FB0F75F-5A65-4F39-88AE-93A644FB3F89}" dt="2022-06-10T14:21:48.560" v="374" actId="478"/>
          <ac:spMkLst>
            <pc:docMk/>
            <pc:sldMk cId="2577174818" sldId="367"/>
            <ac:spMk id="14" creationId="{C278EB02-1D6E-9D6A-DC35-2D7FEFA8B641}"/>
          </ac:spMkLst>
        </pc:spChg>
        <pc:spChg chg="mod">
          <ac:chgData name="Thúy Mai" userId="222f1c7e07c9bd7a" providerId="LiveId" clId="{6FB0F75F-5A65-4F39-88AE-93A644FB3F89}" dt="2022-06-10T14:22:21.568" v="391" actId="1076"/>
          <ac:spMkLst>
            <pc:docMk/>
            <pc:sldMk cId="2577174818" sldId="367"/>
            <ac:spMk id="15" creationId="{623B577A-B9B5-5B7E-BC1A-9F1792EF5422}"/>
          </ac:spMkLst>
        </pc:spChg>
        <pc:spChg chg="add mod">
          <ac:chgData name="Thúy Mai" userId="222f1c7e07c9bd7a" providerId="LiveId" clId="{6FB0F75F-5A65-4F39-88AE-93A644FB3F89}" dt="2022-06-10T14:22:29.113" v="393" actId="207"/>
          <ac:spMkLst>
            <pc:docMk/>
            <pc:sldMk cId="2577174818" sldId="367"/>
            <ac:spMk id="16" creationId="{3A4AE00A-7403-61F7-BC57-DF2BB4A595CD}"/>
          </ac:spMkLst>
        </pc:spChg>
        <pc:spChg chg="add mod">
          <ac:chgData name="Thúy Mai" userId="222f1c7e07c9bd7a" providerId="LiveId" clId="{6FB0F75F-5A65-4F39-88AE-93A644FB3F89}" dt="2022-06-10T14:22:36.233" v="395" actId="1076"/>
          <ac:spMkLst>
            <pc:docMk/>
            <pc:sldMk cId="2577174818" sldId="367"/>
            <ac:spMk id="17" creationId="{D97EDD87-81C9-FBD2-AFF5-31328D5D3AE6}"/>
          </ac:spMkLst>
        </pc:spChg>
        <pc:spChg chg="del">
          <ac:chgData name="Thúy Mai" userId="222f1c7e07c9bd7a" providerId="LiveId" clId="{6FB0F75F-5A65-4F39-88AE-93A644FB3F89}" dt="2022-06-10T14:22:02.352" v="384" actId="478"/>
          <ac:spMkLst>
            <pc:docMk/>
            <pc:sldMk cId="2577174818" sldId="367"/>
            <ac:spMk id="19" creationId="{834345D1-E254-2D5A-524B-C5B496EFAB40}"/>
          </ac:spMkLst>
        </pc:spChg>
        <pc:graphicFrameChg chg="add del mod">
          <ac:chgData name="Thúy Mai" userId="222f1c7e07c9bd7a" providerId="LiveId" clId="{6FB0F75F-5A65-4F39-88AE-93A644FB3F89}" dt="2022-06-10T14:21:06.223" v="351"/>
          <ac:graphicFrameMkLst>
            <pc:docMk/>
            <pc:sldMk cId="2577174818" sldId="367"/>
            <ac:graphicFrameMk id="2" creationId="{CDE4DFCB-05C5-1388-F32E-DB25C3106FFF}"/>
          </ac:graphicFrameMkLst>
        </pc:graphicFrameChg>
        <pc:graphicFrameChg chg="add del mod">
          <ac:chgData name="Thúy Mai" userId="222f1c7e07c9bd7a" providerId="LiveId" clId="{6FB0F75F-5A65-4F39-88AE-93A644FB3F89}" dt="2022-06-10T14:21:36.955" v="363"/>
          <ac:graphicFrameMkLst>
            <pc:docMk/>
            <pc:sldMk cId="2577174818" sldId="367"/>
            <ac:graphicFrameMk id="3" creationId="{E35D336D-8AFF-5E80-3D74-28DFA58F6A54}"/>
          </ac:graphicFrameMkLst>
        </pc:graphicFrameChg>
        <pc:graphicFrameChg chg="add del mod">
          <ac:chgData name="Thúy Mai" userId="222f1c7e07c9bd7a" providerId="LiveId" clId="{6FB0F75F-5A65-4F39-88AE-93A644FB3F89}" dt="2022-06-10T14:21:57.164" v="378"/>
          <ac:graphicFrameMkLst>
            <pc:docMk/>
            <pc:sldMk cId="2577174818" sldId="367"/>
            <ac:graphicFrameMk id="4" creationId="{92FA5AEE-2124-BEF6-993C-702953C63E33}"/>
          </ac:graphicFrameMkLst>
        </pc:graphicFrameChg>
      </pc:sldChg>
      <pc:sldChg chg="addSp delSp modSp add mod modAnim">
        <pc:chgData name="Thúy Mai" userId="222f1c7e07c9bd7a" providerId="LiveId" clId="{6FB0F75F-5A65-4F39-88AE-93A644FB3F89}" dt="2022-06-10T14:25:49.442" v="540" actId="1076"/>
        <pc:sldMkLst>
          <pc:docMk/>
          <pc:sldMk cId="1211432443" sldId="368"/>
        </pc:sldMkLst>
        <pc:spChg chg="mod">
          <ac:chgData name="Thúy Mai" userId="222f1c7e07c9bd7a" providerId="LiveId" clId="{6FB0F75F-5A65-4F39-88AE-93A644FB3F89}" dt="2022-06-10T14:24:51.990" v="513" actId="255"/>
          <ac:spMkLst>
            <pc:docMk/>
            <pc:sldMk cId="1211432443" sldId="368"/>
            <ac:spMk id="12" creationId="{F746A759-D7E1-74BD-FD9A-6CE580376FD1}"/>
          </ac:spMkLst>
        </pc:spChg>
        <pc:spChg chg="add mod">
          <ac:chgData name="Thúy Mai" userId="222f1c7e07c9bd7a" providerId="LiveId" clId="{6FB0F75F-5A65-4F39-88AE-93A644FB3F89}" dt="2022-06-10T14:25:27.557" v="525" actId="1076"/>
          <ac:spMkLst>
            <pc:docMk/>
            <pc:sldMk cId="1211432443" sldId="368"/>
            <ac:spMk id="13" creationId="{AC1315FD-3A2B-B3CC-5B77-5472A9FC5503}"/>
          </ac:spMkLst>
        </pc:spChg>
        <pc:spChg chg="mod">
          <ac:chgData name="Thúy Mai" userId="222f1c7e07c9bd7a" providerId="LiveId" clId="{6FB0F75F-5A65-4F39-88AE-93A644FB3F89}" dt="2022-06-10T14:25:00.927" v="516" actId="1076"/>
          <ac:spMkLst>
            <pc:docMk/>
            <pc:sldMk cId="1211432443" sldId="368"/>
            <ac:spMk id="15" creationId="{623B577A-B9B5-5B7E-BC1A-9F1792EF5422}"/>
          </ac:spMkLst>
        </pc:spChg>
        <pc:spChg chg="del">
          <ac:chgData name="Thúy Mai" userId="222f1c7e07c9bd7a" providerId="LiveId" clId="{6FB0F75F-5A65-4F39-88AE-93A644FB3F89}" dt="2022-06-10T14:23:29.384" v="469" actId="478"/>
          <ac:spMkLst>
            <pc:docMk/>
            <pc:sldMk cId="1211432443" sldId="368"/>
            <ac:spMk id="16" creationId="{3A4AE00A-7403-61F7-BC57-DF2BB4A595CD}"/>
          </ac:spMkLst>
        </pc:spChg>
        <pc:spChg chg="del">
          <ac:chgData name="Thúy Mai" userId="222f1c7e07c9bd7a" providerId="LiveId" clId="{6FB0F75F-5A65-4F39-88AE-93A644FB3F89}" dt="2022-06-10T14:23:30.762" v="470" actId="478"/>
          <ac:spMkLst>
            <pc:docMk/>
            <pc:sldMk cId="1211432443" sldId="368"/>
            <ac:spMk id="17" creationId="{D97EDD87-81C9-FBD2-AFF5-31328D5D3AE6}"/>
          </ac:spMkLst>
        </pc:spChg>
        <pc:spChg chg="add mod">
          <ac:chgData name="Thúy Mai" userId="222f1c7e07c9bd7a" providerId="LiveId" clId="{6FB0F75F-5A65-4F39-88AE-93A644FB3F89}" dt="2022-06-10T14:25:49.442" v="540" actId="1076"/>
          <ac:spMkLst>
            <pc:docMk/>
            <pc:sldMk cId="1211432443" sldId="368"/>
            <ac:spMk id="18" creationId="{C19A05DD-5DED-B2D6-F17B-5BC1801D6C86}"/>
          </ac:spMkLst>
        </pc:spChg>
        <pc:spChg chg="add mod">
          <ac:chgData name="Thúy Mai" userId="222f1c7e07c9bd7a" providerId="LiveId" clId="{6FB0F75F-5A65-4F39-88AE-93A644FB3F89}" dt="2022-06-10T14:25:46.981" v="539" actId="1076"/>
          <ac:spMkLst>
            <pc:docMk/>
            <pc:sldMk cId="1211432443" sldId="368"/>
            <ac:spMk id="19" creationId="{7404E2DF-5851-7AC0-22F1-DAE02708C054}"/>
          </ac:spMkLst>
        </pc:spChg>
        <pc:spChg chg="add mod">
          <ac:chgData name="Thúy Mai" userId="222f1c7e07c9bd7a" providerId="LiveId" clId="{6FB0F75F-5A65-4F39-88AE-93A644FB3F89}" dt="2022-06-10T14:25:03.062" v="517" actId="1076"/>
          <ac:spMkLst>
            <pc:docMk/>
            <pc:sldMk cId="1211432443" sldId="368"/>
            <ac:spMk id="20" creationId="{5F2DEC5B-2843-EBA5-4D58-ABEBF42424D8}"/>
          </ac:spMkLst>
        </pc:spChg>
        <pc:spChg chg="add mod">
          <ac:chgData name="Thúy Mai" userId="222f1c7e07c9bd7a" providerId="LiveId" clId="{6FB0F75F-5A65-4F39-88AE-93A644FB3F89}" dt="2022-06-10T14:25:23.758" v="524" actId="1076"/>
          <ac:spMkLst>
            <pc:docMk/>
            <pc:sldMk cId="1211432443" sldId="368"/>
            <ac:spMk id="21" creationId="{9A7C792C-5C5C-8E76-137D-AB375B9F46C0}"/>
          </ac:spMkLst>
        </pc:spChg>
        <pc:spChg chg="add mod">
          <ac:chgData name="Thúy Mai" userId="222f1c7e07c9bd7a" providerId="LiveId" clId="{6FB0F75F-5A65-4F39-88AE-93A644FB3F89}" dt="2022-06-10T14:25:45.695" v="538" actId="1076"/>
          <ac:spMkLst>
            <pc:docMk/>
            <pc:sldMk cId="1211432443" sldId="368"/>
            <ac:spMk id="22" creationId="{338995B2-AE0C-A0D3-E62B-97B42FAADE0A}"/>
          </ac:spMkLst>
        </pc:spChg>
        <pc:graphicFrameChg chg="add del mod">
          <ac:chgData name="Thúy Mai" userId="222f1c7e07c9bd7a" providerId="LiveId" clId="{6FB0F75F-5A65-4F39-88AE-93A644FB3F89}" dt="2022-06-10T14:23:13.912" v="466"/>
          <ac:graphicFrameMkLst>
            <pc:docMk/>
            <pc:sldMk cId="1211432443" sldId="368"/>
            <ac:graphicFrameMk id="2" creationId="{4704B7BF-1C6A-B825-2502-658A281C2D11}"/>
          </ac:graphicFrameMkLst>
        </pc:graphicFrameChg>
        <pc:graphicFrameChg chg="add del mod">
          <ac:chgData name="Thúy Mai" userId="222f1c7e07c9bd7a" providerId="LiveId" clId="{6FB0F75F-5A65-4F39-88AE-93A644FB3F89}" dt="2022-06-10T14:23:31.824" v="473"/>
          <ac:graphicFrameMkLst>
            <pc:docMk/>
            <pc:sldMk cId="1211432443" sldId="368"/>
            <ac:graphicFrameMk id="3" creationId="{9B6EB83D-55F3-72F6-5858-3B29E9DDFBC9}"/>
          </ac:graphicFrameMkLst>
        </pc:graphicFrameChg>
        <pc:graphicFrameChg chg="add del mod">
          <ac:chgData name="Thúy Mai" userId="222f1c7e07c9bd7a" providerId="LiveId" clId="{6FB0F75F-5A65-4F39-88AE-93A644FB3F89}" dt="2022-06-10T14:23:48.609" v="479"/>
          <ac:graphicFrameMkLst>
            <pc:docMk/>
            <pc:sldMk cId="1211432443" sldId="368"/>
            <ac:graphicFrameMk id="5" creationId="{4CCF3450-1324-A755-8C18-182747C9982D}"/>
          </ac:graphicFrameMkLst>
        </pc:graphicFrameChg>
      </pc:sldChg>
      <pc:sldChg chg="addSp delSp modSp add mod ord modAnim">
        <pc:chgData name="Thúy Mai" userId="222f1c7e07c9bd7a" providerId="LiveId" clId="{6FB0F75F-5A65-4F39-88AE-93A644FB3F89}" dt="2022-06-10T14:27:38.480" v="641" actId="1076"/>
        <pc:sldMkLst>
          <pc:docMk/>
          <pc:sldMk cId="3815857926" sldId="369"/>
        </pc:sldMkLst>
        <pc:spChg chg="mod">
          <ac:chgData name="Thúy Mai" userId="222f1c7e07c9bd7a" providerId="LiveId" clId="{6FB0F75F-5A65-4F39-88AE-93A644FB3F89}" dt="2022-06-10T14:26:15.925" v="565" actId="20577"/>
          <ac:spMkLst>
            <pc:docMk/>
            <pc:sldMk cId="3815857926" sldId="369"/>
            <ac:spMk id="11" creationId="{D7E0F0DC-3ABD-5744-C180-1173A7AC0967}"/>
          </ac:spMkLst>
        </pc:spChg>
        <pc:spChg chg="del">
          <ac:chgData name="Thúy Mai" userId="222f1c7e07c9bd7a" providerId="LiveId" clId="{6FB0F75F-5A65-4F39-88AE-93A644FB3F89}" dt="2022-06-10T14:26:18.299" v="566" actId="478"/>
          <ac:spMkLst>
            <pc:docMk/>
            <pc:sldMk cId="3815857926" sldId="369"/>
            <ac:spMk id="12" creationId="{F746A759-D7E1-74BD-FD9A-6CE580376FD1}"/>
          </ac:spMkLst>
        </pc:spChg>
        <pc:spChg chg="add del mod">
          <ac:chgData name="Thúy Mai" userId="222f1c7e07c9bd7a" providerId="LiveId" clId="{6FB0F75F-5A65-4F39-88AE-93A644FB3F89}" dt="2022-06-10T14:27:11.209" v="629" actId="478"/>
          <ac:spMkLst>
            <pc:docMk/>
            <pc:sldMk cId="3815857926" sldId="369"/>
            <ac:spMk id="13" creationId="{725E20DF-200F-9AC1-B868-8A9C0D080EE5}"/>
          </ac:spMkLst>
        </pc:spChg>
        <pc:spChg chg="add mod">
          <ac:chgData name="Thúy Mai" userId="222f1c7e07c9bd7a" providerId="LiveId" clId="{6FB0F75F-5A65-4F39-88AE-93A644FB3F89}" dt="2022-06-10T14:27:33.514" v="639" actId="1076"/>
          <ac:spMkLst>
            <pc:docMk/>
            <pc:sldMk cId="3815857926" sldId="369"/>
            <ac:spMk id="14" creationId="{2F3C8308-9CC9-CF26-8B66-FE062BDCE4C4}"/>
          </ac:spMkLst>
        </pc:spChg>
        <pc:spChg chg="mod">
          <ac:chgData name="Thúy Mai" userId="222f1c7e07c9bd7a" providerId="LiveId" clId="{6FB0F75F-5A65-4F39-88AE-93A644FB3F89}" dt="2022-06-10T14:27:29.735" v="637" actId="1076"/>
          <ac:spMkLst>
            <pc:docMk/>
            <pc:sldMk cId="3815857926" sldId="369"/>
            <ac:spMk id="15" creationId="{623B577A-B9B5-5B7E-BC1A-9F1792EF5422}"/>
          </ac:spMkLst>
        </pc:spChg>
        <pc:spChg chg="del">
          <ac:chgData name="Thúy Mai" userId="222f1c7e07c9bd7a" providerId="LiveId" clId="{6FB0F75F-5A65-4F39-88AE-93A644FB3F89}" dt="2022-06-10T14:26:19.248" v="567" actId="478"/>
          <ac:spMkLst>
            <pc:docMk/>
            <pc:sldMk cId="3815857926" sldId="369"/>
            <ac:spMk id="16" creationId="{3A4AE00A-7403-61F7-BC57-DF2BB4A595CD}"/>
          </ac:spMkLst>
        </pc:spChg>
        <pc:spChg chg="del">
          <ac:chgData name="Thúy Mai" userId="222f1c7e07c9bd7a" providerId="LiveId" clId="{6FB0F75F-5A65-4F39-88AE-93A644FB3F89}" dt="2022-06-10T14:26:20.406" v="568" actId="478"/>
          <ac:spMkLst>
            <pc:docMk/>
            <pc:sldMk cId="3815857926" sldId="369"/>
            <ac:spMk id="17" creationId="{D97EDD87-81C9-FBD2-AFF5-31328D5D3AE6}"/>
          </ac:spMkLst>
        </pc:spChg>
        <pc:spChg chg="add mod">
          <ac:chgData name="Thúy Mai" userId="222f1c7e07c9bd7a" providerId="LiveId" clId="{6FB0F75F-5A65-4F39-88AE-93A644FB3F89}" dt="2022-06-10T14:27:35.667" v="640" actId="1076"/>
          <ac:spMkLst>
            <pc:docMk/>
            <pc:sldMk cId="3815857926" sldId="369"/>
            <ac:spMk id="18" creationId="{81082065-2495-0003-B847-C8A56963C5B8}"/>
          </ac:spMkLst>
        </pc:spChg>
        <pc:spChg chg="add mod">
          <ac:chgData name="Thúy Mai" userId="222f1c7e07c9bd7a" providerId="LiveId" clId="{6FB0F75F-5A65-4F39-88AE-93A644FB3F89}" dt="2022-06-10T14:27:38.480" v="641" actId="1076"/>
          <ac:spMkLst>
            <pc:docMk/>
            <pc:sldMk cId="3815857926" sldId="369"/>
            <ac:spMk id="19" creationId="{F9356A29-1D7A-FFA0-650F-A04545715D4F}"/>
          </ac:spMkLst>
        </pc:spChg>
        <pc:graphicFrameChg chg="add del mod">
          <ac:chgData name="Thúy Mai" userId="222f1c7e07c9bd7a" providerId="LiveId" clId="{6FB0F75F-5A65-4F39-88AE-93A644FB3F89}" dt="2022-06-10T14:26:21.349" v="571"/>
          <ac:graphicFrameMkLst>
            <pc:docMk/>
            <pc:sldMk cId="3815857926" sldId="369"/>
            <ac:graphicFrameMk id="2" creationId="{BE6B5B1F-AB69-340F-34BB-748CE522DDC7}"/>
          </ac:graphicFrameMkLst>
        </pc:graphicFrameChg>
      </pc:sldChg>
      <pc:sldChg chg="addSp modSp mod modAnim">
        <pc:chgData name="Thúy Mai" userId="222f1c7e07c9bd7a" providerId="LiveId" clId="{6FB0F75F-5A65-4F39-88AE-93A644FB3F89}" dt="2022-06-11T10:53:48.248" v="764" actId="1076"/>
        <pc:sldMkLst>
          <pc:docMk/>
          <pc:sldMk cId="1567632909" sldId="370"/>
        </pc:sldMkLst>
        <pc:picChg chg="add mod">
          <ac:chgData name="Thúy Mai" userId="222f1c7e07c9bd7a" providerId="LiveId" clId="{6FB0F75F-5A65-4F39-88AE-93A644FB3F89}" dt="2022-06-11T10:53:48.248" v="764" actId="1076"/>
          <ac:picMkLst>
            <pc:docMk/>
            <pc:sldMk cId="1567632909" sldId="370"/>
            <ac:picMk id="2" creationId="{D949B337-5051-BED8-C627-85B93A2FC084}"/>
          </ac:picMkLst>
        </pc:picChg>
      </pc:sldChg>
      <pc:sldChg chg="modSp mod">
        <pc:chgData name="Thúy Mai" userId="222f1c7e07c9bd7a" providerId="LiveId" clId="{6FB0F75F-5A65-4F39-88AE-93A644FB3F89}" dt="2022-06-11T10:54:50.312" v="765" actId="1076"/>
        <pc:sldMkLst>
          <pc:docMk/>
          <pc:sldMk cId="662156778" sldId="374"/>
        </pc:sldMkLst>
        <pc:spChg chg="mod">
          <ac:chgData name="Thúy Mai" userId="222f1c7e07c9bd7a" providerId="LiveId" clId="{6FB0F75F-5A65-4F39-88AE-93A644FB3F89}" dt="2022-06-11T10:54:50.312" v="765" actId="1076"/>
          <ac:spMkLst>
            <pc:docMk/>
            <pc:sldMk cId="662156778" sldId="374"/>
            <ac:spMk id="11" creationId="{F81711FE-9FDF-14EB-16DD-4960EF89A4E8}"/>
          </ac:spMkLst>
        </pc:sp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CC5F230-3745-4704-853B-7B50ED25A78C}" type="doc">
      <dgm:prSet loTypeId="urn:microsoft.com/office/officeart/2005/8/layout/process2" loCatId="process" qsTypeId="urn:microsoft.com/office/officeart/2005/8/quickstyle/simple3" qsCatId="simple" csTypeId="urn:microsoft.com/office/officeart/2005/8/colors/accent1_2" csCatId="accent1" phldr="1"/>
      <dgm:spPr/>
    </dgm:pt>
    <dgm:pt modelId="{83D3B32A-0487-49C1-AAEB-AD0CF51DE41B}">
      <dgm:prSet phldrT="[Text]"/>
      <dgm:spPr>
        <a:xfrm>
          <a:off x="0" y="525594"/>
          <a:ext cx="2133600" cy="349144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5B9BD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n-US">
              <a:solidFill>
                <a:sysClr val="windowText" lastClr="000000"/>
              </a:solidFill>
              <a:latin typeface="Calibri" panose="020F0502020204030204"/>
              <a:ea typeface="+mn-ea"/>
              <a:cs typeface="+mn-cs"/>
            </a:rPr>
            <a:t>sự kiện 1</a:t>
          </a:r>
        </a:p>
      </dgm:t>
    </dgm:pt>
    <dgm:pt modelId="{69722BF0-6289-42C9-9976-F94670FBF732}" type="parTrans" cxnId="{8A392B00-CE9D-4893-A694-E3B08D602FBC}">
      <dgm:prSet/>
      <dgm:spPr/>
      <dgm:t>
        <a:bodyPr/>
        <a:lstStyle/>
        <a:p>
          <a:endParaRPr lang="en-US"/>
        </a:p>
      </dgm:t>
    </dgm:pt>
    <dgm:pt modelId="{D4979910-C709-4545-B36D-862201A073B5}" type="sibTrans" cxnId="{8A392B00-CE9D-4893-A694-E3B08D602FBC}">
      <dgm:prSet/>
      <dgm:spPr>
        <a:xfrm rot="5400000">
          <a:off x="1001335" y="883467"/>
          <a:ext cx="130929" cy="15711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5B9BD5">
                <a:tint val="6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tint val="6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tint val="6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endParaRPr lang="en-US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gm:t>
    </dgm:pt>
    <dgm:pt modelId="{7B1CC774-8C0A-46C4-B421-4FACDA0783C6}">
      <dgm:prSet phldrT="[Text]"/>
      <dgm:spPr>
        <a:xfrm>
          <a:off x="28442" y="1049311"/>
          <a:ext cx="2076714" cy="349144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5B9BD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n-US">
              <a:solidFill>
                <a:sysClr val="windowText" lastClr="000000"/>
              </a:solidFill>
              <a:latin typeface="Calibri" panose="020F0502020204030204"/>
              <a:ea typeface="+mn-ea"/>
              <a:cs typeface="+mn-cs"/>
            </a:rPr>
            <a:t>sự kiện 2</a:t>
          </a:r>
        </a:p>
      </dgm:t>
    </dgm:pt>
    <dgm:pt modelId="{456353FF-777B-496F-9EA6-97D60510E31F}" type="parTrans" cxnId="{6F1C621C-DDB7-449A-8D09-07724622F87C}">
      <dgm:prSet/>
      <dgm:spPr/>
      <dgm:t>
        <a:bodyPr/>
        <a:lstStyle/>
        <a:p>
          <a:endParaRPr lang="en-US"/>
        </a:p>
      </dgm:t>
    </dgm:pt>
    <dgm:pt modelId="{48C06F33-11FF-47A8-A802-32AB2B7DB162}" type="sibTrans" cxnId="{6F1C621C-DDB7-449A-8D09-07724622F87C}">
      <dgm:prSet/>
      <dgm:spPr>
        <a:xfrm rot="5400000">
          <a:off x="1001335" y="1407184"/>
          <a:ext cx="130929" cy="157114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5B9BD5">
                <a:tint val="6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tint val="6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tint val="6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</dgm:spPr>
      <dgm:t>
        <a:bodyPr/>
        <a:lstStyle/>
        <a:p>
          <a:endParaRPr lang="en-US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gm:t>
    </dgm:pt>
    <dgm:pt modelId="{904D364A-FB8B-4871-BBFF-B80AA61B42EA}">
      <dgm:prSet/>
      <dgm:spPr>
        <a:xfrm>
          <a:off x="-9946" y="1573027"/>
          <a:ext cx="2153493" cy="349144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5B9BD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r>
            <a:rPr lang="en-US">
              <a:solidFill>
                <a:sysClr val="windowText" lastClr="000000"/>
              </a:solidFill>
              <a:latin typeface="Calibri" panose="020F0502020204030204"/>
              <a:ea typeface="+mn-ea"/>
              <a:cs typeface="+mn-cs"/>
            </a:rPr>
            <a:t>sự kiện.....</a:t>
          </a:r>
        </a:p>
      </dgm:t>
    </dgm:pt>
    <dgm:pt modelId="{0479DAB4-3046-4616-8D15-A04FEF902662}" type="parTrans" cxnId="{2D92D3F4-7D35-439E-8847-A54F2793FE54}">
      <dgm:prSet/>
      <dgm:spPr/>
      <dgm:t>
        <a:bodyPr/>
        <a:lstStyle/>
        <a:p>
          <a:endParaRPr lang="en-US"/>
        </a:p>
      </dgm:t>
    </dgm:pt>
    <dgm:pt modelId="{83C6A0C0-5267-4D1C-8E28-6A86D2B46693}" type="sibTrans" cxnId="{2D92D3F4-7D35-439E-8847-A54F2793FE54}">
      <dgm:prSet/>
      <dgm:spPr/>
      <dgm:t>
        <a:bodyPr/>
        <a:lstStyle/>
        <a:p>
          <a:endParaRPr lang="en-US"/>
        </a:p>
      </dgm:t>
    </dgm:pt>
    <dgm:pt modelId="{1885D269-0396-449E-8514-FE3FB2F46C15}" type="pres">
      <dgm:prSet presAssocID="{ECC5F230-3745-4704-853B-7B50ED25A78C}" presName="linearFlow" presStyleCnt="0">
        <dgm:presLayoutVars>
          <dgm:resizeHandles val="exact"/>
        </dgm:presLayoutVars>
      </dgm:prSet>
      <dgm:spPr/>
    </dgm:pt>
    <dgm:pt modelId="{9BEE7F4B-4810-4A7C-9325-9F3CA602F15C}" type="pres">
      <dgm:prSet presAssocID="{83D3B32A-0487-49C1-AAEB-AD0CF51DE41B}" presName="node" presStyleLbl="node1" presStyleIdx="0" presStyleCnt="3" custScaleX="198412">
        <dgm:presLayoutVars>
          <dgm:bulletEnabled val="1"/>
        </dgm:presLayoutVars>
      </dgm:prSet>
      <dgm:spPr/>
    </dgm:pt>
    <dgm:pt modelId="{798E84C3-F2A2-4897-8C5C-C1F2DF097491}" type="pres">
      <dgm:prSet presAssocID="{D4979910-C709-4545-B36D-862201A073B5}" presName="sibTrans" presStyleLbl="sibTrans2D1" presStyleIdx="0" presStyleCnt="2"/>
      <dgm:spPr/>
    </dgm:pt>
    <dgm:pt modelId="{321BE584-2C2F-4116-94D1-78B31C9BA143}" type="pres">
      <dgm:prSet presAssocID="{D4979910-C709-4545-B36D-862201A073B5}" presName="connectorText" presStyleLbl="sibTrans2D1" presStyleIdx="0" presStyleCnt="2"/>
      <dgm:spPr/>
    </dgm:pt>
    <dgm:pt modelId="{494E12AB-EC8A-4579-AAF6-12CEBB9C88E5}" type="pres">
      <dgm:prSet presAssocID="{7B1CC774-8C0A-46C4-B421-4FACDA0783C6}" presName="node" presStyleLbl="node1" presStyleIdx="1" presStyleCnt="3" custScaleX="193122">
        <dgm:presLayoutVars>
          <dgm:bulletEnabled val="1"/>
        </dgm:presLayoutVars>
      </dgm:prSet>
      <dgm:spPr/>
    </dgm:pt>
    <dgm:pt modelId="{A5BABFCF-14C3-4A70-9278-70D13777C37B}" type="pres">
      <dgm:prSet presAssocID="{48C06F33-11FF-47A8-A802-32AB2B7DB162}" presName="sibTrans" presStyleLbl="sibTrans2D1" presStyleIdx="1" presStyleCnt="2"/>
      <dgm:spPr/>
    </dgm:pt>
    <dgm:pt modelId="{7EF8B943-AAF8-4D4B-81B3-8E335701F64C}" type="pres">
      <dgm:prSet presAssocID="{48C06F33-11FF-47A8-A802-32AB2B7DB162}" presName="connectorText" presStyleLbl="sibTrans2D1" presStyleIdx="1" presStyleCnt="2"/>
      <dgm:spPr/>
    </dgm:pt>
    <dgm:pt modelId="{2914D99B-F97E-4B5E-9CDA-30082704EE89}" type="pres">
      <dgm:prSet presAssocID="{904D364A-FB8B-4871-BBFF-B80AA61B42EA}" presName="node" presStyleLbl="node1" presStyleIdx="2" presStyleCnt="3" custScaleX="200262">
        <dgm:presLayoutVars>
          <dgm:bulletEnabled val="1"/>
        </dgm:presLayoutVars>
      </dgm:prSet>
      <dgm:spPr/>
    </dgm:pt>
  </dgm:ptLst>
  <dgm:cxnLst>
    <dgm:cxn modelId="{8A392B00-CE9D-4893-A694-E3B08D602FBC}" srcId="{ECC5F230-3745-4704-853B-7B50ED25A78C}" destId="{83D3B32A-0487-49C1-AAEB-AD0CF51DE41B}" srcOrd="0" destOrd="0" parTransId="{69722BF0-6289-42C9-9976-F94670FBF732}" sibTransId="{D4979910-C709-4545-B36D-862201A073B5}"/>
    <dgm:cxn modelId="{7187F806-943B-401C-948F-22E26979E426}" type="presOf" srcId="{48C06F33-11FF-47A8-A802-32AB2B7DB162}" destId="{7EF8B943-AAF8-4D4B-81B3-8E335701F64C}" srcOrd="1" destOrd="0" presId="urn:microsoft.com/office/officeart/2005/8/layout/process2"/>
    <dgm:cxn modelId="{DB5AF311-E496-45E1-8BC7-1F461F3369F5}" type="presOf" srcId="{D4979910-C709-4545-B36D-862201A073B5}" destId="{798E84C3-F2A2-4897-8C5C-C1F2DF097491}" srcOrd="0" destOrd="0" presId="urn:microsoft.com/office/officeart/2005/8/layout/process2"/>
    <dgm:cxn modelId="{6F1C621C-DDB7-449A-8D09-07724622F87C}" srcId="{ECC5F230-3745-4704-853B-7B50ED25A78C}" destId="{7B1CC774-8C0A-46C4-B421-4FACDA0783C6}" srcOrd="1" destOrd="0" parTransId="{456353FF-777B-496F-9EA6-97D60510E31F}" sibTransId="{48C06F33-11FF-47A8-A802-32AB2B7DB162}"/>
    <dgm:cxn modelId="{BEFF6336-F380-40E6-A1D4-315CEBF547C0}" type="presOf" srcId="{83D3B32A-0487-49C1-AAEB-AD0CF51DE41B}" destId="{9BEE7F4B-4810-4A7C-9325-9F3CA602F15C}" srcOrd="0" destOrd="0" presId="urn:microsoft.com/office/officeart/2005/8/layout/process2"/>
    <dgm:cxn modelId="{90982851-AF6D-4D3F-8C60-8A9C0F7ECD74}" type="presOf" srcId="{7B1CC774-8C0A-46C4-B421-4FACDA0783C6}" destId="{494E12AB-EC8A-4579-AAF6-12CEBB9C88E5}" srcOrd="0" destOrd="0" presId="urn:microsoft.com/office/officeart/2005/8/layout/process2"/>
    <dgm:cxn modelId="{BDB12188-D73B-4FE6-8C54-9C8BFAE81590}" type="presOf" srcId="{D4979910-C709-4545-B36D-862201A073B5}" destId="{321BE584-2C2F-4116-94D1-78B31C9BA143}" srcOrd="1" destOrd="0" presId="urn:microsoft.com/office/officeart/2005/8/layout/process2"/>
    <dgm:cxn modelId="{01E1F7AE-BE5E-4778-B527-291035C0D363}" type="presOf" srcId="{904D364A-FB8B-4871-BBFF-B80AA61B42EA}" destId="{2914D99B-F97E-4B5E-9CDA-30082704EE89}" srcOrd="0" destOrd="0" presId="urn:microsoft.com/office/officeart/2005/8/layout/process2"/>
    <dgm:cxn modelId="{422D7FEE-92EB-401D-8458-E0771E75F400}" type="presOf" srcId="{ECC5F230-3745-4704-853B-7B50ED25A78C}" destId="{1885D269-0396-449E-8514-FE3FB2F46C15}" srcOrd="0" destOrd="0" presId="urn:microsoft.com/office/officeart/2005/8/layout/process2"/>
    <dgm:cxn modelId="{8125D0EF-B90B-4C66-ACC0-198F217F234A}" type="presOf" srcId="{48C06F33-11FF-47A8-A802-32AB2B7DB162}" destId="{A5BABFCF-14C3-4A70-9278-70D13777C37B}" srcOrd="0" destOrd="0" presId="urn:microsoft.com/office/officeart/2005/8/layout/process2"/>
    <dgm:cxn modelId="{2D92D3F4-7D35-439E-8847-A54F2793FE54}" srcId="{ECC5F230-3745-4704-853B-7B50ED25A78C}" destId="{904D364A-FB8B-4871-BBFF-B80AA61B42EA}" srcOrd="2" destOrd="0" parTransId="{0479DAB4-3046-4616-8D15-A04FEF902662}" sibTransId="{83C6A0C0-5267-4D1C-8E28-6A86D2B46693}"/>
    <dgm:cxn modelId="{D6A9EDCE-0BFC-4057-BB44-5C3A9750E380}" type="presParOf" srcId="{1885D269-0396-449E-8514-FE3FB2F46C15}" destId="{9BEE7F4B-4810-4A7C-9325-9F3CA602F15C}" srcOrd="0" destOrd="0" presId="urn:microsoft.com/office/officeart/2005/8/layout/process2"/>
    <dgm:cxn modelId="{4C60D441-4639-40A6-BE2E-FE28702DB4AE}" type="presParOf" srcId="{1885D269-0396-449E-8514-FE3FB2F46C15}" destId="{798E84C3-F2A2-4897-8C5C-C1F2DF097491}" srcOrd="1" destOrd="0" presId="urn:microsoft.com/office/officeart/2005/8/layout/process2"/>
    <dgm:cxn modelId="{0B348FB0-A968-47E6-82AF-3EF143D46406}" type="presParOf" srcId="{798E84C3-F2A2-4897-8C5C-C1F2DF097491}" destId="{321BE584-2C2F-4116-94D1-78B31C9BA143}" srcOrd="0" destOrd="0" presId="urn:microsoft.com/office/officeart/2005/8/layout/process2"/>
    <dgm:cxn modelId="{4B218130-0C5D-44C0-9B15-9FBB56085043}" type="presParOf" srcId="{1885D269-0396-449E-8514-FE3FB2F46C15}" destId="{494E12AB-EC8A-4579-AAF6-12CEBB9C88E5}" srcOrd="2" destOrd="0" presId="urn:microsoft.com/office/officeart/2005/8/layout/process2"/>
    <dgm:cxn modelId="{BDF03100-EB6B-45F8-BD92-8F135E6B910E}" type="presParOf" srcId="{1885D269-0396-449E-8514-FE3FB2F46C15}" destId="{A5BABFCF-14C3-4A70-9278-70D13777C37B}" srcOrd="3" destOrd="0" presId="urn:microsoft.com/office/officeart/2005/8/layout/process2"/>
    <dgm:cxn modelId="{2B68F014-9A61-44C6-87C4-F429A1CC0622}" type="presParOf" srcId="{A5BABFCF-14C3-4A70-9278-70D13777C37B}" destId="{7EF8B943-AAF8-4D4B-81B3-8E335701F64C}" srcOrd="0" destOrd="0" presId="urn:microsoft.com/office/officeart/2005/8/layout/process2"/>
    <dgm:cxn modelId="{4F8E6F6F-7319-4C76-BBDD-81A1109FDA76}" type="presParOf" srcId="{1885D269-0396-449E-8514-FE3FB2F46C15}" destId="{2914D99B-F97E-4B5E-9CDA-30082704EE89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EE7F4B-4810-4A7C-9325-9F3CA602F15C}">
      <dsp:nvSpPr>
        <dsp:cNvPr id="0" name=""/>
        <dsp:cNvSpPr/>
      </dsp:nvSpPr>
      <dsp:spPr>
        <a:xfrm>
          <a:off x="1480430" y="0"/>
          <a:ext cx="3438898" cy="962895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5B9BD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>
              <a:solidFill>
                <a:sysClr val="windowText" lastClr="000000"/>
              </a:solidFill>
              <a:latin typeface="Calibri" panose="020F0502020204030204"/>
              <a:ea typeface="+mn-ea"/>
              <a:cs typeface="+mn-cs"/>
            </a:rPr>
            <a:t>sự kiện 1</a:t>
          </a:r>
        </a:p>
      </dsp:txBody>
      <dsp:txXfrm>
        <a:off x="1508632" y="28202"/>
        <a:ext cx="3382494" cy="906491"/>
      </dsp:txXfrm>
    </dsp:sp>
    <dsp:sp modelId="{798E84C3-F2A2-4897-8C5C-C1F2DF097491}">
      <dsp:nvSpPr>
        <dsp:cNvPr id="0" name=""/>
        <dsp:cNvSpPr/>
      </dsp:nvSpPr>
      <dsp:spPr>
        <a:xfrm rot="5400000">
          <a:off x="3019337" y="986967"/>
          <a:ext cx="361085" cy="43330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5B9BD5">
                <a:tint val="6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tint val="6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tint val="6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 rot="-5400000">
        <a:off x="3069889" y="1023076"/>
        <a:ext cx="259982" cy="252760"/>
      </dsp:txXfrm>
    </dsp:sp>
    <dsp:sp modelId="{494E12AB-EC8A-4579-AAF6-12CEBB9C88E5}">
      <dsp:nvSpPr>
        <dsp:cNvPr id="0" name=""/>
        <dsp:cNvSpPr/>
      </dsp:nvSpPr>
      <dsp:spPr>
        <a:xfrm>
          <a:off x="1526274" y="1444342"/>
          <a:ext cx="3347211" cy="962895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5B9BD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>
              <a:solidFill>
                <a:sysClr val="windowText" lastClr="000000"/>
              </a:solidFill>
              <a:latin typeface="Calibri" panose="020F0502020204030204"/>
              <a:ea typeface="+mn-ea"/>
              <a:cs typeface="+mn-cs"/>
            </a:rPr>
            <a:t>sự kiện 2</a:t>
          </a:r>
        </a:p>
      </dsp:txBody>
      <dsp:txXfrm>
        <a:off x="1554476" y="1472544"/>
        <a:ext cx="3290807" cy="906491"/>
      </dsp:txXfrm>
    </dsp:sp>
    <dsp:sp modelId="{A5BABFCF-14C3-4A70-9278-70D13777C37B}">
      <dsp:nvSpPr>
        <dsp:cNvPr id="0" name=""/>
        <dsp:cNvSpPr/>
      </dsp:nvSpPr>
      <dsp:spPr>
        <a:xfrm rot="5400000">
          <a:off x="3019337" y="2431309"/>
          <a:ext cx="361085" cy="43330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rgbClr val="5B9BD5">
                <a:tint val="60000"/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tint val="60000"/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tint val="60000"/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>
            <a:solidFill>
              <a:sysClr val="windowText" lastClr="000000"/>
            </a:solidFill>
            <a:latin typeface="Calibri" panose="020F0502020204030204"/>
            <a:ea typeface="+mn-ea"/>
            <a:cs typeface="+mn-cs"/>
          </a:endParaRPr>
        </a:p>
      </dsp:txBody>
      <dsp:txXfrm rot="-5400000">
        <a:off x="3069889" y="2467418"/>
        <a:ext cx="259982" cy="252760"/>
      </dsp:txXfrm>
    </dsp:sp>
    <dsp:sp modelId="{2914D99B-F97E-4B5E-9CDA-30082704EE89}">
      <dsp:nvSpPr>
        <dsp:cNvPr id="0" name=""/>
        <dsp:cNvSpPr/>
      </dsp:nvSpPr>
      <dsp:spPr>
        <a:xfrm>
          <a:off x="1464398" y="2888684"/>
          <a:ext cx="3470963" cy="962895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5B9BD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rgbClr>
            </a:gs>
            <a:gs pos="50000">
              <a:srgbClr val="5B9BD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rgbClr>
            </a:gs>
            <a:gs pos="100000">
              <a:srgbClr val="5B9BD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rgb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>
              <a:solidFill>
                <a:sysClr val="windowText" lastClr="000000"/>
              </a:solidFill>
              <a:latin typeface="Calibri" panose="020F0502020204030204"/>
              <a:ea typeface="+mn-ea"/>
              <a:cs typeface="+mn-cs"/>
            </a:rPr>
            <a:t>sự kiện.....</a:t>
          </a:r>
        </a:p>
      </dsp:txBody>
      <dsp:txXfrm>
        <a:off x="1492600" y="2916886"/>
        <a:ext cx="3414559" cy="90649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23B748-F76B-467E-BD39-B8A26C82F373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D1D19D-10B0-42AD-82F0-5387DC79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2783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B667E1-E601-4AAF-B95C-B25720D70A60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vi-V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9208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667E1-E601-4AAF-B95C-B25720D70A60}" type="slidenum">
              <a:rPr lang="vi-VN" smtClean="0"/>
              <a:pPr/>
              <a:t>2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032320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B667E1-E601-4AAF-B95C-B25720D70A60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vi-V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3531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8965892-EDBE-8876-1D83-7018CC2E9F7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5589E2C-845E-BB72-8AED-E97298B2F68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61F2ED-D2B3-3B30-0D69-BFE9792708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2D0D064-BF64-1919-2FDF-E8C9E8B003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C52E2-7943-C306-21C9-CC1741D07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79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3411A4-323F-8DE8-957E-F018EF02B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5482A96E-2A0C-D64E-CC67-23EFF7A03E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D871683-CF84-87A3-2594-E53CB930D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5C1EC8D-123E-A6B2-EC58-3301297C92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DE80A3-B04A-6C4A-FA5F-0E0A575076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823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153C3AB-1EC7-1E08-2B7E-9D25F37A8D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E4CC40B-F3E1-CE75-9E1B-3A717174E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91B06E-136C-C967-101D-1F2261D8C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3DB0476-02B0-903A-C840-688F0A896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084B529-2854-B6AD-43E4-CC5693F22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137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9872537-8886-10B8-0952-7FA5BE435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2D3512C-523C-62F3-1DE3-EA6C0C4FF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F6BFF29-505C-6978-287E-19D1095984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ADD1A3-1266-D2AA-9CFE-CC8F13D4AE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9AAB90-35A3-0AE8-FC93-6A8A4995B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031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F373FEF-1B8A-5A3D-95DA-E0EE4ED095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D0B856D-DC23-6023-34A6-5F9EFC2904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87825FB-46B3-E59E-6763-FC08DBB0F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260999A-76F9-0A64-D58A-A8BFC04D7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1923360-5AFE-8156-3119-571735A97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480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F35A1A-AA4B-F0B2-428C-0369CDC51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21797F0-241D-49BF-AAFD-C6FE3673C48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3B4762-B0E9-8236-D6B6-768D41EF82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8FE20AE-AB2B-CA97-7A7F-1CD25461FC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91D49A8-CA2C-0657-D514-FAC21B7EE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4053C39-6D55-7870-D058-8088B112C4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1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78E937-ABFF-7973-C175-9507E635A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BFBA9A8-EC38-01DB-99E2-CE4B09E0CE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7B8CF39-A2C1-5D68-68D2-776DF24E0C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7400C09-FE07-09D9-D71F-A95AFBB9CC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2A6E7F0F-724B-9FC3-2171-E7FD5F5681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BE50C6E-CA39-E271-E7E7-F1102DEE4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3217548-A05B-27C7-05B1-659E50716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9F8BDA9-14E2-A935-AC75-A88C2FB9D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014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DB38F5-12C6-E0F9-53DF-7FA051FDCF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947D214-01AC-79AA-A130-1AAD35CAC6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0B9AE47-2A6B-C57F-BF3D-FD792CD593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D2E4B02-9B16-422C-3996-296C82077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650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6A0D56F-9790-98F5-E3E8-99839670B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436C596-B2C8-9F55-9F7A-D474E02BE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DDCFD16-0015-A7A3-5433-A344C0650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856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119F21F-6B83-561C-11AD-E5CC930DA6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B84A51E-BF01-7078-0A74-A4890A2AF8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7FE3548-64A4-D500-3946-651305904B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1D6ADA2-1DFE-C1EC-124E-23CBA5294A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129E50E-3101-BB0A-3E1B-5A7D17BD4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E43F594-01BB-73C7-579C-6C6ADFD8E8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069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A78370A-1C04-C377-29AC-52519E7F02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2E8D6F8A-F987-2EED-A95E-750B550FF2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F03A355-F0AC-CEF2-8EBD-736BDD8943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CB64750-E3C4-9A2B-F6D0-7B0EBABC0D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7C8165-636A-079F-9976-50538A1109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B2A6B14-04C5-350C-9382-9354A7A41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121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3E9F2B73-9DCD-D9D5-5FD1-532BC9747C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7916BD5-61CA-0702-38FA-6E8C10F3FA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BADA637-AD8D-FFDE-0DC4-3B0C140EEE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F980F-6A7D-44B0-92B9-9161843E2025}" type="datetimeFigureOut">
              <a:rPr lang="en-US" smtClean="0"/>
              <a:t>10/14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EBE396-B63D-EDD8-8A7C-4ADB09D697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69C11F6-AE09-E0D1-FAA3-D8B1ECE0D5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34D195-B3BA-4F27-96D7-17D4F079D5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04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22.xml"/><Relationship Id="rId5" Type="http://schemas.openxmlformats.org/officeDocument/2006/relationships/image" Target="../media/image17.jpg"/><Relationship Id="rId10" Type="http://schemas.openxmlformats.org/officeDocument/2006/relationships/image" Target="../media/image18.png"/><Relationship Id="rId4" Type="http://schemas.openxmlformats.org/officeDocument/2006/relationships/audio" Target="../media/audio1.wav"/><Relationship Id="rId9" Type="http://schemas.openxmlformats.org/officeDocument/2006/relationships/slide" Target="slide2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slide" Target="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slide" Target="slide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:a16="http://schemas.microsoft.com/office/drawing/2014/main" id="{53AFA5A0-92C7-0652-109C-95431F0AF3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4256"/>
            <a:ext cx="12192000" cy="6858000"/>
          </a:xfrm>
          <a:prstGeom prst="rect">
            <a:avLst/>
          </a:prstGeom>
        </p:spPr>
      </p:pic>
      <p:sp>
        <p:nvSpPr>
          <p:cNvPr id="6" name="Tiêu đề 4">
            <a:extLst>
              <a:ext uri="{FF2B5EF4-FFF2-40B4-BE49-F238E27FC236}">
                <a16:creationId xmlns:a16="http://schemas.microsoft.com/office/drawing/2014/main" id="{86A83E21-840F-ED08-48EB-62813659E2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85332" y="1674240"/>
            <a:ext cx="8821335" cy="1983728"/>
          </a:xfrm>
        </p:spPr>
        <p:txBody>
          <a:bodyPr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5400" b="1" dirty="0">
                <a:solidFill>
                  <a:srgbClr val="FF0000"/>
                </a:solidFill>
                <a:latin typeface="Viner Hand ITC" panose="03070502030502020203" pitchFamily="66" charset="0"/>
              </a:rPr>
              <a:t>CHÀO CÁC EM </a:t>
            </a:r>
          </a:p>
        </p:txBody>
      </p:sp>
    </p:spTree>
    <p:extLst>
      <p:ext uri="{BB962C8B-B14F-4D97-AF65-F5344CB8AC3E}">
        <p14:creationId xmlns:p14="http://schemas.microsoft.com/office/powerpoint/2010/main" val="335631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512BC414-86C7-BDDF-D7D4-0D8677D41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6732" y="259470"/>
            <a:ext cx="816150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hân, Tay, Tai, </a:t>
            </a:r>
            <a:r>
              <a:rPr kumimoji="0" lang="vi-VN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kumimoji="0" lang="vi-VN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vi-VN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heo sơ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01):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6" name="Diagram 39">
            <a:extLst>
              <a:ext uri="{FF2B5EF4-FFF2-40B4-BE49-F238E27FC236}">
                <a16:creationId xmlns:a16="http://schemas.microsoft.com/office/drawing/2014/main" id="{573B81AF-C5BD-11C2-3F70-FA5066D7CE6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2303963"/>
              </p:ext>
            </p:extLst>
          </p:nvPr>
        </p:nvGraphicFramePr>
        <p:xfrm>
          <a:off x="4038019" y="2054452"/>
          <a:ext cx="6399760" cy="38515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Oval 14">
            <a:extLst>
              <a:ext uri="{FF2B5EF4-FFF2-40B4-BE49-F238E27FC236}">
                <a16:creationId xmlns:a16="http://schemas.microsoft.com/office/drawing/2014/main" id="{F2C3A387-1889-487C-CE54-F10061982AC4}"/>
              </a:ext>
            </a:extLst>
          </p:cNvPr>
          <p:cNvSpPr/>
          <p:nvPr/>
        </p:nvSpPr>
        <p:spPr>
          <a:xfrm>
            <a:off x="841983" y="2241064"/>
            <a:ext cx="2881549" cy="2573532"/>
          </a:xfrm>
          <a:prstGeom prst="ellipse">
            <a:avLst/>
          </a:prstGeom>
          <a:solidFill>
            <a:srgbClr val="0099FF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ặp đôi</a:t>
            </a:r>
            <a:endParaRPr lang="en-US" sz="3200" b="1" dirty="0">
              <a:solidFill>
                <a:schemeClr val="bg1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" name="Hộp Văn bản 10">
            <a:extLst>
              <a:ext uri="{FF2B5EF4-FFF2-40B4-BE49-F238E27FC236}">
                <a16:creationId xmlns:a16="http://schemas.microsoft.com/office/drawing/2014/main" id="{3A53DF01-AA58-3698-A62E-6B54DD9ED1E1}"/>
              </a:ext>
            </a:extLst>
          </p:cNvPr>
          <p:cNvSpPr txBox="1"/>
          <p:nvPr/>
        </p:nvSpPr>
        <p:spPr>
          <a:xfrm>
            <a:off x="600570" y="258882"/>
            <a:ext cx="218326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óm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ắt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98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Graphic spid="6" grpId="0">
        <p:bldAsOne/>
      </p:bldGraphic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665036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2810" y="868482"/>
            <a:ext cx="901079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ó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ắ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ắ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ọ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ỉ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êu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u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ảo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ơ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u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23B577A-B9B5-5B7E-BC1A-9F1792EF5422}"/>
              </a:ext>
            </a:extLst>
          </p:cNvPr>
          <p:cNvSpPr txBox="1"/>
          <p:nvPr/>
        </p:nvSpPr>
        <p:spPr>
          <a:xfrm flipH="1">
            <a:off x="655125" y="2347958"/>
            <a:ext cx="11037521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i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ắt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y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ão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ệng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ận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453" y="0"/>
            <a:ext cx="2605548" cy="228273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FC65F75-D449-1711-9422-C468915DBE2D}"/>
              </a:ext>
            </a:extLst>
          </p:cNvPr>
          <p:cNvSpPr txBox="1"/>
          <p:nvPr/>
        </p:nvSpPr>
        <p:spPr>
          <a:xfrm flipH="1">
            <a:off x="655127" y="3182813"/>
            <a:ext cx="11037518" cy="9541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i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ắt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y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ị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ạnh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ão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ệng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ă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ồi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"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278EB02-1D6E-9D6A-DC35-2D7FEFA8B641}"/>
              </a:ext>
            </a:extLst>
          </p:cNvPr>
          <p:cNvSpPr txBox="1"/>
          <p:nvPr/>
        </p:nvSpPr>
        <p:spPr>
          <a:xfrm flipH="1">
            <a:off x="617784" y="4285010"/>
            <a:ext cx="11074860" cy="9541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i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ắt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y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ữa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ừ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ừ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ệt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ỏi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6FBA68D7-BBF9-2A83-C3DB-CE744B1AD515}"/>
              </a:ext>
            </a:extLst>
          </p:cNvPr>
          <p:cNvSpPr txBox="1"/>
          <p:nvPr/>
        </p:nvSpPr>
        <p:spPr>
          <a:xfrm flipH="1">
            <a:off x="617785" y="5550752"/>
            <a:ext cx="11074862" cy="9541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 Tai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m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ọn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&gt;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28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671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14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641668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ùng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2810" y="868482"/>
            <a:ext cx="951879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ó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ắ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453" y="0"/>
            <a:ext cx="2605548" cy="2282731"/>
          </a:xfrm>
          <a:prstGeom prst="rect">
            <a:avLst/>
          </a:prstGeom>
        </p:spPr>
      </p:pic>
      <p:pic>
        <p:nvPicPr>
          <p:cNvPr id="12" name="Picture 55">
            <a:extLst>
              <a:ext uri="{FF2B5EF4-FFF2-40B4-BE49-F238E27FC236}">
                <a16:creationId xmlns:a16="http://schemas.microsoft.com/office/drawing/2014/main" id="{885BE02A-C04A-0987-A1D4-636E168B75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1481727"/>
            <a:ext cx="11216640" cy="510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314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116191" y="84595"/>
            <a:ext cx="582346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ồi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275449" y="789742"/>
            <a:ext cx="10495187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ụ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y, Tai,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ệng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0637" y="1"/>
            <a:ext cx="1421364" cy="1584960"/>
          </a:xfrm>
          <a:prstGeom prst="rect">
            <a:avLst/>
          </a:prstGeom>
        </p:spPr>
      </p:pic>
      <p:graphicFrame>
        <p:nvGraphicFramePr>
          <p:cNvPr id="12" name="Bảng 11">
            <a:extLst>
              <a:ext uri="{FF2B5EF4-FFF2-40B4-BE49-F238E27FC236}">
                <a16:creationId xmlns:a16="http://schemas.microsoft.com/office/drawing/2014/main" id="{48ABC609-5179-40C2-43F8-FD381769B4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2220236"/>
              </p:ext>
            </p:extLst>
          </p:nvPr>
        </p:nvGraphicFramePr>
        <p:xfrm>
          <a:off x="550489" y="4096072"/>
          <a:ext cx="11014822" cy="27326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15647">
                  <a:extLst>
                    <a:ext uri="{9D8B030D-6E8A-4147-A177-3AD203B41FA5}">
                      <a16:colId xmlns:a16="http://schemas.microsoft.com/office/drawing/2014/main" val="4184144087"/>
                    </a:ext>
                  </a:extLst>
                </a:gridCol>
                <a:gridCol w="7399175">
                  <a:extLst>
                    <a:ext uri="{9D8B030D-6E8A-4147-A177-3AD203B41FA5}">
                      <a16:colId xmlns:a16="http://schemas.microsoft.com/office/drawing/2014/main" val="2172632389"/>
                    </a:ext>
                  </a:extLst>
                </a:gridCol>
              </a:tblGrid>
              <a:tr h="52878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Tay, Tai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ệ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6550771"/>
                  </a:ext>
                </a:extLst>
              </a:tr>
              <a:tr h="3542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 tài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605644"/>
                  </a:ext>
                </a:extLst>
              </a:tr>
              <a:tr h="3542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 kiện, tình huố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8977131"/>
                  </a:ext>
                </a:extLst>
              </a:tr>
              <a:tr h="3542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t truyệ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1977079"/>
                  </a:ext>
                </a:extLst>
              </a:tr>
              <a:tr h="3542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 vật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0946419"/>
                  </a:ext>
                </a:extLst>
              </a:tr>
              <a:tr h="5271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966768"/>
                  </a:ext>
                </a:extLst>
              </a:tr>
            </a:tbl>
          </a:graphicData>
        </a:graphic>
      </p:graphicFrame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8AF1AD83-720B-F83F-64B2-74A3A21BF9BA}"/>
              </a:ext>
            </a:extLst>
          </p:cNvPr>
          <p:cNvSpPr txBox="1"/>
          <p:nvPr/>
        </p:nvSpPr>
        <p:spPr>
          <a:xfrm>
            <a:off x="390295" y="3407624"/>
            <a:ext cx="10380342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571BD615-63CC-1008-4632-E34125985340}"/>
              </a:ext>
            </a:extLst>
          </p:cNvPr>
          <p:cNvSpPr txBox="1"/>
          <p:nvPr/>
        </p:nvSpPr>
        <p:spPr>
          <a:xfrm>
            <a:off x="390295" y="2171999"/>
            <a:ext cx="12007722" cy="11718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chemeClr val="bg1"/>
                </a:solidFill>
                <a:effectLst/>
                <a:highlight>
                  <a:srgbClr val="0000CC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2</a:t>
            </a:r>
          </a:p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ay, Tai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endParaRPr lang="en-US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193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Bảng 11">
            <a:extLst>
              <a:ext uri="{FF2B5EF4-FFF2-40B4-BE49-F238E27FC236}">
                <a16:creationId xmlns:a16="http://schemas.microsoft.com/office/drawing/2014/main" id="{48ABC609-5179-40C2-43F8-FD381769B4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381443"/>
              </p:ext>
            </p:extLst>
          </p:nvPr>
        </p:nvGraphicFramePr>
        <p:xfrm>
          <a:off x="231804" y="160501"/>
          <a:ext cx="11728391" cy="65369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88256">
                  <a:extLst>
                    <a:ext uri="{9D8B030D-6E8A-4147-A177-3AD203B41FA5}">
                      <a16:colId xmlns:a16="http://schemas.microsoft.com/office/drawing/2014/main" val="4184144087"/>
                    </a:ext>
                  </a:extLst>
                </a:gridCol>
                <a:gridCol w="10240135">
                  <a:extLst>
                    <a:ext uri="{9D8B030D-6E8A-4147-A177-3AD203B41FA5}">
                      <a16:colId xmlns:a16="http://schemas.microsoft.com/office/drawing/2014/main" val="2172632389"/>
                    </a:ext>
                  </a:extLst>
                </a:gridCol>
              </a:tblGrid>
              <a:tr h="4655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n</a:t>
                      </a:r>
                      <a:r>
                        <a:rPr lang="en-US" sz="26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Tay, Tai, </a:t>
                      </a:r>
                      <a:r>
                        <a:rPr lang="en-US" sz="26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ắt</a:t>
                      </a:r>
                      <a:r>
                        <a:rPr lang="en-US" sz="26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ệng</a:t>
                      </a:r>
                      <a:endParaRPr lang="en-US" sz="26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6550771"/>
                  </a:ext>
                </a:extLst>
              </a:tr>
              <a:tr h="4029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 tài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3605644"/>
                  </a:ext>
                </a:extLst>
              </a:tr>
              <a:tr h="20711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 kiện, tình huống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8977131"/>
                  </a:ext>
                </a:extLst>
              </a:tr>
              <a:tr h="17654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t truyện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1977079"/>
                  </a:ext>
                </a:extLst>
              </a:tr>
              <a:tr h="48519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 vật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0946419"/>
                  </a:ext>
                </a:extLst>
              </a:tr>
              <a:tr h="127034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966768"/>
                  </a:ext>
                </a:extLst>
              </a:tr>
            </a:tbl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B21FC93-8B3B-6B49-C8E2-4AD15EBEA85F}"/>
              </a:ext>
            </a:extLst>
          </p:cNvPr>
          <p:cNvSpPr txBox="1"/>
          <p:nvPr/>
        </p:nvSpPr>
        <p:spPr>
          <a:xfrm>
            <a:off x="2315204" y="548583"/>
            <a:ext cx="9260671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ì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ô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ình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endParaRPr lang="en-US" sz="2500" b="1" dirty="0"/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ABCC1D7-E706-E2A1-731C-B2BB5477E322}"/>
              </a:ext>
            </a:extLst>
          </p:cNvPr>
          <p:cNvSpPr txBox="1"/>
          <p:nvPr/>
        </p:nvSpPr>
        <p:spPr>
          <a:xfrm>
            <a:off x="1701392" y="1925160"/>
            <a:ext cx="9286544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C</a:t>
            </a:r>
            <a:r>
              <a:rPr lang="vi-VN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 </a:t>
            </a:r>
            <a:r>
              <a:rPr lang="vi-VN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ọn</a:t>
            </a:r>
            <a:r>
              <a:rPr lang="vi-VN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ắc</a:t>
            </a:r>
            <a:r>
              <a:rPr lang="vi-VN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ục</a:t>
            </a:r>
            <a:r>
              <a:rPr lang="vi-VN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ậu</a:t>
            </a:r>
            <a:r>
              <a:rPr lang="vi-VN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vi-VN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vi-VN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hau chung </a:t>
            </a:r>
            <a:r>
              <a:rPr lang="vi-VN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ng</a:t>
            </a:r>
            <a:r>
              <a:rPr lang="vi-VN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ui </a:t>
            </a:r>
            <a:r>
              <a:rPr lang="vi-VN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ẻ</a:t>
            </a:r>
            <a:endParaRPr lang="en-US" sz="2500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5086DB8-23B4-6E36-151F-D22770F016C5}"/>
              </a:ext>
            </a:extLst>
          </p:cNvPr>
          <p:cNvSpPr txBox="1"/>
          <p:nvPr/>
        </p:nvSpPr>
        <p:spPr>
          <a:xfrm>
            <a:off x="1701393" y="1010782"/>
            <a:ext cx="10488294" cy="499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t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ậu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ậu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y,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c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i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ống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ão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ệng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25E6854D-CAC9-1351-5A1A-BC10B5701E7B}"/>
              </a:ext>
            </a:extLst>
          </p:cNvPr>
          <p:cNvSpPr txBox="1"/>
          <p:nvPr/>
        </p:nvSpPr>
        <p:spPr>
          <a:xfrm>
            <a:off x="1701392" y="1412708"/>
            <a:ext cx="10023439" cy="499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ữa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&gt;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ịu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ậu quả</a:t>
            </a:r>
            <a:endParaRPr lang="en-US" sz="2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AD8C4729-CEE1-B03E-AE5B-A0B1B054DDB2}"/>
              </a:ext>
            </a:extLst>
          </p:cNvPr>
          <p:cNvSpPr txBox="1"/>
          <p:nvPr/>
        </p:nvSpPr>
        <p:spPr>
          <a:xfrm>
            <a:off x="1792640" y="3071813"/>
            <a:ext cx="10023440" cy="18175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ện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ay, Tai,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ắt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ệng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ng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ận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&gt;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ị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ạnh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n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ay, Tai,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ắt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ão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ệng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&gt;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ịu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ậu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ắc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ục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ậu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&gt;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ng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ậ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&gt; </a:t>
            </a:r>
            <a:r>
              <a:rPr lang="en-US" sz="25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ết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ấu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500" b="1" dirty="0"/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E702EDB9-8523-E3D8-7E90-CE6E1FD138D9}"/>
              </a:ext>
            </a:extLst>
          </p:cNvPr>
          <p:cNvSpPr txBox="1"/>
          <p:nvPr/>
        </p:nvSpPr>
        <p:spPr>
          <a:xfrm>
            <a:off x="1920253" y="4870860"/>
            <a:ext cx="8573823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n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ay, Tai,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ắt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5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ệng</a:t>
            </a:r>
            <a:r>
              <a:rPr lang="en-US" sz="25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&gt;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ậ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endParaRPr lang="en-US" sz="2500" b="1" dirty="0"/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C93296D3-5740-AD4B-41E2-9098482E13E6}"/>
              </a:ext>
            </a:extLst>
          </p:cNvPr>
          <p:cNvSpPr txBox="1"/>
          <p:nvPr/>
        </p:nvSpPr>
        <p:spPr>
          <a:xfrm>
            <a:off x="1920253" y="5434764"/>
            <a:ext cx="7903442" cy="10477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endParaRPr lang="en-US" sz="25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ôm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, “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ôm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endParaRPr lang="en-US" sz="2500" b="1" dirty="0"/>
          </a:p>
        </p:txBody>
      </p:sp>
      <p:sp>
        <p:nvSpPr>
          <p:cNvPr id="2" name="Hộp Văn bản 14">
            <a:extLst>
              <a:ext uri="{FF2B5EF4-FFF2-40B4-BE49-F238E27FC236}">
                <a16:creationId xmlns:a16="http://schemas.microsoft.com/office/drawing/2014/main" id="{83C4DC7E-C43A-DF8F-05A8-24AADB3FD687}"/>
              </a:ext>
            </a:extLst>
          </p:cNvPr>
          <p:cNvSpPr txBox="1"/>
          <p:nvPr/>
        </p:nvSpPr>
        <p:spPr>
          <a:xfrm>
            <a:off x="1674958" y="2526430"/>
            <a:ext cx="10258803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&gt;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n</a:t>
            </a:r>
            <a:r>
              <a:rPr lang="en-US" sz="25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Tay,Tai</a:t>
            </a:r>
            <a:r>
              <a:rPr lang="en-US" sz="25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5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ắt</a:t>
            </a:r>
            <a:r>
              <a:rPr lang="en-US" sz="25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25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ì</a:t>
            </a:r>
            <a:r>
              <a:rPr lang="en-US" sz="25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5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iệng</a:t>
            </a:r>
            <a:r>
              <a:rPr lang="en-US" sz="25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&gt;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ậu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25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5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ầm</a:t>
            </a:r>
            <a:endParaRPr lang="en-US" sz="2500" b="1" dirty="0"/>
          </a:p>
        </p:txBody>
      </p:sp>
    </p:spTree>
    <p:extLst>
      <p:ext uri="{BB962C8B-B14F-4D97-AF65-F5344CB8AC3E}">
        <p14:creationId xmlns:p14="http://schemas.microsoft.com/office/powerpoint/2010/main" val="4093577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8" grpId="0"/>
      <p:bldP spid="19" grpId="0"/>
      <p:bldP spid="22" grpId="0"/>
      <p:bldP spid="25" grpId="0"/>
      <p:bldP spid="28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582346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ồi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2810" y="868482"/>
            <a:ext cx="837319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uống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uyện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23B577A-B9B5-5B7E-BC1A-9F1792EF5422}"/>
              </a:ext>
            </a:extLst>
          </p:cNvPr>
          <p:cNvSpPr txBox="1"/>
          <p:nvPr/>
        </p:nvSpPr>
        <p:spPr>
          <a:xfrm flipH="1">
            <a:off x="626379" y="2066333"/>
            <a:ext cx="10150526" cy="9541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ỗ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453" y="0"/>
            <a:ext cx="2605548" cy="228273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FC65F75-D449-1711-9422-C468915DBE2D}"/>
              </a:ext>
            </a:extLst>
          </p:cNvPr>
          <p:cNvSpPr txBox="1"/>
          <p:nvPr/>
        </p:nvSpPr>
        <p:spPr>
          <a:xfrm flipH="1">
            <a:off x="655124" y="3313058"/>
            <a:ext cx="10150528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ớ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278EB02-1D6E-9D6A-DC35-2D7FEFA8B641}"/>
              </a:ext>
            </a:extLst>
          </p:cNvPr>
          <p:cNvSpPr txBox="1"/>
          <p:nvPr/>
        </p:nvSpPr>
        <p:spPr>
          <a:xfrm flipH="1">
            <a:off x="626379" y="4057988"/>
            <a:ext cx="6648474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6FBA68D7-BBF9-2A83-C3DB-CE744B1AD515}"/>
              </a:ext>
            </a:extLst>
          </p:cNvPr>
          <p:cNvSpPr txBox="1"/>
          <p:nvPr/>
        </p:nvSpPr>
        <p:spPr>
          <a:xfrm flipH="1">
            <a:off x="655124" y="4913743"/>
            <a:ext cx="6648472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746A759-D7E1-74BD-FD9A-6CE580376FD1}"/>
              </a:ext>
            </a:extLst>
          </p:cNvPr>
          <p:cNvSpPr txBox="1"/>
          <p:nvPr/>
        </p:nvSpPr>
        <p:spPr>
          <a:xfrm>
            <a:off x="742810" y="1383438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ì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ân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Tay, Tai,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ắt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834345D1-E254-2D5A-524B-C5B496EFAB40}"/>
              </a:ext>
            </a:extLst>
          </p:cNvPr>
          <p:cNvSpPr txBox="1"/>
          <p:nvPr/>
        </p:nvSpPr>
        <p:spPr>
          <a:xfrm>
            <a:off x="655124" y="5618756"/>
            <a:ext cx="819173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ì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ị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ạ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ó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ấ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á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ê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á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1">
            <a:extLst>
              <a:ext uri="{FF2B5EF4-FFF2-40B4-BE49-F238E27FC236}">
                <a16:creationId xmlns:a16="http://schemas.microsoft.com/office/drawing/2014/main" id="{794C7D9E-CAD7-5229-9872-2633160F40FB}"/>
              </a:ext>
            </a:extLst>
          </p:cNvPr>
          <p:cNvSpPr txBox="1"/>
          <p:nvPr/>
        </p:nvSpPr>
        <p:spPr>
          <a:xfrm>
            <a:off x="655124" y="6089636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ậu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ì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804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14" grpId="0" animBg="1"/>
      <p:bldP spid="9" grpId="0" animBg="1"/>
      <p:bldP spid="19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582346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ồi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2810" y="868482"/>
            <a:ext cx="837319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uống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uyện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23B577A-B9B5-5B7E-BC1A-9F1792EF5422}"/>
              </a:ext>
            </a:extLst>
          </p:cNvPr>
          <p:cNvSpPr txBox="1"/>
          <p:nvPr/>
        </p:nvSpPr>
        <p:spPr>
          <a:xfrm flipH="1">
            <a:off x="822273" y="2130667"/>
            <a:ext cx="6601083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453" y="0"/>
            <a:ext cx="2605548" cy="2282731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746A759-D7E1-74BD-FD9A-6CE580376FD1}"/>
              </a:ext>
            </a:extLst>
          </p:cNvPr>
          <p:cNvSpPr txBox="1"/>
          <p:nvPr/>
        </p:nvSpPr>
        <p:spPr>
          <a:xfrm>
            <a:off x="822273" y="1471396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ậu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ì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A4AE00A-7403-61F7-BC57-DF2BB4A595CD}"/>
              </a:ext>
            </a:extLst>
          </p:cNvPr>
          <p:cNvSpPr txBox="1"/>
          <p:nvPr/>
        </p:nvSpPr>
        <p:spPr>
          <a:xfrm>
            <a:off x="634351" y="2764746"/>
            <a:ext cx="747398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à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=&gt;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D97EDD87-81C9-FBD2-AFF5-31328D5D3AE6}"/>
              </a:ext>
            </a:extLst>
          </p:cNvPr>
          <p:cNvSpPr txBox="1"/>
          <p:nvPr/>
        </p:nvSpPr>
        <p:spPr>
          <a:xfrm>
            <a:off x="634351" y="3271106"/>
            <a:ext cx="8106222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ồ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ờ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ng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1">
            <a:extLst>
              <a:ext uri="{FF2B5EF4-FFF2-40B4-BE49-F238E27FC236}">
                <a16:creationId xmlns:a16="http://schemas.microsoft.com/office/drawing/2014/main" id="{73FD5FDE-F4F2-E099-6C86-96BBE486EBD2}"/>
              </a:ext>
            </a:extLst>
          </p:cNvPr>
          <p:cNvSpPr txBox="1"/>
          <p:nvPr/>
        </p:nvSpPr>
        <p:spPr>
          <a:xfrm>
            <a:off x="822273" y="3808874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a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a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ậu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ả</a:t>
            </a:r>
            <a:endParaRPr lang="en-US" sz="2800" dirty="0">
              <a:solidFill>
                <a:schemeClr val="accent5">
                  <a:lumMod val="7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717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582346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ồi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2810" y="868482"/>
            <a:ext cx="837319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uống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uyện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23B577A-B9B5-5B7E-BC1A-9F1792EF5422}"/>
              </a:ext>
            </a:extLst>
          </p:cNvPr>
          <p:cNvSpPr txBox="1"/>
          <p:nvPr/>
        </p:nvSpPr>
        <p:spPr>
          <a:xfrm flipH="1">
            <a:off x="874529" y="2121033"/>
            <a:ext cx="9265150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453" y="0"/>
            <a:ext cx="2605548" cy="2282731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746A759-D7E1-74BD-FD9A-6CE580376FD1}"/>
              </a:ext>
            </a:extLst>
          </p:cNvPr>
          <p:cNvSpPr txBox="1"/>
          <p:nvPr/>
        </p:nvSpPr>
        <p:spPr>
          <a:xfrm>
            <a:off x="874530" y="1390116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a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a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ậu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ả</a:t>
            </a:r>
            <a:endParaRPr lang="en-US" sz="2800" dirty="0">
              <a:solidFill>
                <a:schemeClr val="accent5">
                  <a:lumMod val="50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C1315FD-3A2B-B3CC-5B77-5472A9FC5503}"/>
              </a:ext>
            </a:extLst>
          </p:cNvPr>
          <p:cNvSpPr txBox="1"/>
          <p:nvPr/>
        </p:nvSpPr>
        <p:spPr>
          <a:xfrm>
            <a:off x="874530" y="3762957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à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ứ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19A05DD-5DED-B2D6-F17B-5BC1801D6C86}"/>
              </a:ext>
            </a:extLst>
          </p:cNvPr>
          <p:cNvSpPr txBox="1"/>
          <p:nvPr/>
        </p:nvSpPr>
        <p:spPr>
          <a:xfrm>
            <a:off x="512906" y="5415322"/>
            <a:ext cx="883300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à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ò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u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ẻ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ỏe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404E2DF-5851-7AC0-22F1-DAE02708C054}"/>
              </a:ext>
            </a:extLst>
          </p:cNvPr>
          <p:cNvSpPr txBox="1"/>
          <p:nvPr/>
        </p:nvSpPr>
        <p:spPr>
          <a:xfrm flipH="1">
            <a:off x="874529" y="4330940"/>
            <a:ext cx="4726758" cy="54809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285750" algn="l"/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ậu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ả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5F2DEC5B-2843-EBA5-4D58-ABEBF42424D8}"/>
              </a:ext>
            </a:extLst>
          </p:cNvPr>
          <p:cNvSpPr txBox="1"/>
          <p:nvPr/>
        </p:nvSpPr>
        <p:spPr>
          <a:xfrm>
            <a:off x="874530" y="2698681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ão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ệ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9A7C792C-5C5C-8E76-137D-AB375B9F46C0}"/>
              </a:ext>
            </a:extLst>
          </p:cNvPr>
          <p:cNvSpPr txBox="1"/>
          <p:nvPr/>
        </p:nvSpPr>
        <p:spPr>
          <a:xfrm>
            <a:off x="874530" y="3259468"/>
            <a:ext cx="8522012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ố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ậ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ọ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ão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338995B2-AE0C-A0D3-E62B-97B42FAADE0A}"/>
              </a:ext>
            </a:extLst>
          </p:cNvPr>
          <p:cNvSpPr txBox="1"/>
          <p:nvPr/>
        </p:nvSpPr>
        <p:spPr>
          <a:xfrm>
            <a:off x="512906" y="4946155"/>
            <a:ext cx="722051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ă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ó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ão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ệ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á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0">
            <a:extLst>
              <a:ext uri="{FF2B5EF4-FFF2-40B4-BE49-F238E27FC236}">
                <a16:creationId xmlns:a16="http://schemas.microsoft.com/office/drawing/2014/main" id="{05803E83-B7FC-577F-3137-AF17AD56E121}"/>
              </a:ext>
            </a:extLst>
          </p:cNvPr>
          <p:cNvSpPr txBox="1"/>
          <p:nvPr/>
        </p:nvSpPr>
        <p:spPr>
          <a:xfrm>
            <a:off x="742810" y="5873549"/>
            <a:ext cx="837319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43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/>
      <p:bldP spid="18" grpId="0"/>
      <p:bldP spid="19" grpId="0" animBg="1"/>
      <p:bldP spid="20" grpId="0"/>
      <p:bldP spid="21" grpId="0"/>
      <p:bldP spid="22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582346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ồi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2810" y="868482"/>
            <a:ext cx="837319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23B577A-B9B5-5B7E-BC1A-9F1792EF5422}"/>
              </a:ext>
            </a:extLst>
          </p:cNvPr>
          <p:cNvSpPr txBox="1"/>
          <p:nvPr/>
        </p:nvSpPr>
        <p:spPr>
          <a:xfrm flipH="1">
            <a:off x="877765" y="1568772"/>
            <a:ext cx="3956204" cy="54809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30480" lvl="0">
              <a:lnSpc>
                <a:spcPct val="115000"/>
              </a:lnSpc>
              <a:spcBef>
                <a:spcPts val="500"/>
              </a:spcBef>
              <a:spcAft>
                <a:spcPts val="1200"/>
              </a:spcAft>
              <a:tabLst>
                <a:tab pos="285750" algn="l"/>
              </a:tabLs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 nên so bì, ganh tị.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453" y="0"/>
            <a:ext cx="2605548" cy="228273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2F3C8308-9CC9-CF26-8B66-FE062BDCE4C4}"/>
              </a:ext>
            </a:extLst>
          </p:cNvPr>
          <p:cNvSpPr txBox="1"/>
          <p:nvPr/>
        </p:nvSpPr>
        <p:spPr>
          <a:xfrm flipH="1">
            <a:off x="742810" y="2225652"/>
            <a:ext cx="10436469" cy="54809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30480" lvl="0">
              <a:lnSpc>
                <a:spcPct val="115000"/>
              </a:lnSpc>
              <a:spcBef>
                <a:spcPts val="500"/>
              </a:spcBef>
              <a:spcAft>
                <a:spcPts val="1200"/>
              </a:spcAft>
              <a:tabLst>
                <a:tab pos="285750" algn="l"/>
              </a:tabLs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ì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1082065-2495-0003-B847-C8A56963C5B8}"/>
              </a:ext>
            </a:extLst>
          </p:cNvPr>
          <p:cNvSpPr txBox="1"/>
          <p:nvPr/>
        </p:nvSpPr>
        <p:spPr>
          <a:xfrm flipH="1">
            <a:off x="735951" y="2882532"/>
            <a:ext cx="4832889" cy="54809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30480" lvl="0">
              <a:lnSpc>
                <a:spcPct val="115000"/>
              </a:lnSpc>
              <a:spcBef>
                <a:spcPts val="500"/>
              </a:spcBef>
              <a:spcAft>
                <a:spcPts val="1200"/>
              </a:spcAft>
              <a:tabLst>
                <a:tab pos="285750" algn="l"/>
              </a:tabLs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ầ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ô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ẫ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F9356A29-1D7A-FFA0-650F-A04545715D4F}"/>
              </a:ext>
            </a:extLst>
          </p:cNvPr>
          <p:cNvSpPr txBox="1"/>
          <p:nvPr/>
        </p:nvSpPr>
        <p:spPr>
          <a:xfrm flipH="1">
            <a:off x="735950" y="3700635"/>
            <a:ext cx="5929009" cy="54809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30480" lvl="0">
              <a:lnSpc>
                <a:spcPct val="115000"/>
              </a:lnSpc>
              <a:spcBef>
                <a:spcPts val="500"/>
              </a:spcBef>
              <a:spcAft>
                <a:spcPts val="1200"/>
              </a:spcAft>
              <a:tabLst>
                <a:tab pos="285750" algn="l"/>
              </a:tabLst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à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ầ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3">
            <a:extLst>
              <a:ext uri="{FF2B5EF4-FFF2-40B4-BE49-F238E27FC236}">
                <a16:creationId xmlns:a16="http://schemas.microsoft.com/office/drawing/2014/main" id="{E84D0679-E600-40D7-E353-0AA258D427A3}"/>
              </a:ext>
            </a:extLst>
          </p:cNvPr>
          <p:cNvSpPr txBox="1"/>
          <p:nvPr/>
        </p:nvSpPr>
        <p:spPr>
          <a:xfrm>
            <a:off x="662273" y="4477493"/>
            <a:ext cx="3772075" cy="646331"/>
          </a:xfrm>
          <a:prstGeom prst="rect">
            <a:avLst/>
          </a:prstGeom>
          <a:gradFill>
            <a:gsLst>
              <a:gs pos="0">
                <a:srgbClr val="00B0F0"/>
              </a:gs>
              <a:gs pos="91000">
                <a:srgbClr val="0000FF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857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8" grpId="0" animBg="1"/>
      <p:bldP spid="19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448913" y="187803"/>
            <a:ext cx="3772075" cy="707886"/>
          </a:xfrm>
          <a:prstGeom prst="rect">
            <a:avLst/>
          </a:prstGeom>
          <a:gradFill>
            <a:gsLst>
              <a:gs pos="0">
                <a:srgbClr val="00B0F0"/>
              </a:gs>
              <a:gs pos="91000">
                <a:srgbClr val="0000FF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805872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864114" y="1399092"/>
            <a:ext cx="9593609" cy="1952848"/>
          </a:xfrm>
          <a:prstGeom prst="horizontalScroll">
            <a:avLst>
              <a:gd name="adj" fmla="val 6476"/>
            </a:avLst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06315" y="1307259"/>
            <a:ext cx="1412116" cy="1548527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186637" y="1753609"/>
            <a:ext cx="6666564" cy="548099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149225" algn="just">
              <a:lnSpc>
                <a:spcPct val="115000"/>
              </a:lnSpc>
              <a:spcBef>
                <a:spcPts val="10"/>
              </a:spcBef>
              <a:buSzPts val="1400"/>
              <a:tabLst>
                <a:tab pos="229235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Cuộn: Ngang 11">
            <a:extLst>
              <a:ext uri="{FF2B5EF4-FFF2-40B4-BE49-F238E27FC236}">
                <a16:creationId xmlns:a16="http://schemas.microsoft.com/office/drawing/2014/main" id="{0E312EF8-4FBE-DDF9-F37E-77F0C4E3C0DB}"/>
              </a:ext>
            </a:extLst>
          </p:cNvPr>
          <p:cNvSpPr/>
          <p:nvPr/>
        </p:nvSpPr>
        <p:spPr>
          <a:xfrm>
            <a:off x="1480656" y="3616067"/>
            <a:ext cx="10214814" cy="3136714"/>
          </a:xfrm>
          <a:prstGeom prst="horizontalScroll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F913E08C-C215-AE60-5430-C1F5A2F98F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7913" y="3782799"/>
            <a:ext cx="1377201" cy="1510239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20C26029-88BE-AC58-CF9E-EA04C19538E5}"/>
              </a:ext>
            </a:extLst>
          </p:cNvPr>
          <p:cNvSpPr txBox="1"/>
          <p:nvPr/>
        </p:nvSpPr>
        <p:spPr>
          <a:xfrm>
            <a:off x="2678216" y="5077424"/>
            <a:ext cx="7625990" cy="548099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149225" algn="just">
              <a:lnSpc>
                <a:spcPct val="115000"/>
              </a:lnSpc>
              <a:spcBef>
                <a:spcPts val="10"/>
              </a:spcBef>
              <a:buSzPts val="1400"/>
              <a:tabLst>
                <a:tab pos="229235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8B512B4-058A-AE37-64CA-A4CED87B3B28}"/>
              </a:ext>
            </a:extLst>
          </p:cNvPr>
          <p:cNvSpPr txBox="1"/>
          <p:nvPr/>
        </p:nvSpPr>
        <p:spPr>
          <a:xfrm>
            <a:off x="1271872" y="3311638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0D212FFB-8DD7-3ECD-BA5C-2D9D3CE6762D}"/>
              </a:ext>
            </a:extLst>
          </p:cNvPr>
          <p:cNvSpPr txBox="1"/>
          <p:nvPr/>
        </p:nvSpPr>
        <p:spPr>
          <a:xfrm>
            <a:off x="3186637" y="2499413"/>
            <a:ext cx="4365816" cy="548099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149225" algn="just">
              <a:lnSpc>
                <a:spcPct val="115000"/>
              </a:lnSpc>
              <a:spcBef>
                <a:spcPts val="10"/>
              </a:spcBef>
              <a:buSzPts val="1400"/>
              <a:tabLst>
                <a:tab pos="229235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5439F8B-9900-B681-F9CD-20A6AB9AD264}"/>
              </a:ext>
            </a:extLst>
          </p:cNvPr>
          <p:cNvSpPr txBox="1"/>
          <p:nvPr/>
        </p:nvSpPr>
        <p:spPr>
          <a:xfrm>
            <a:off x="2713410" y="3981738"/>
            <a:ext cx="8574022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Tay, Tai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ắ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ệ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â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ử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ắ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E3C81347-F9A5-AFD1-A79D-3C08CEF0CEE6}"/>
              </a:ext>
            </a:extLst>
          </p:cNvPr>
          <p:cNvSpPr txBox="1"/>
          <p:nvPr/>
        </p:nvSpPr>
        <p:spPr>
          <a:xfrm>
            <a:off x="2636469" y="5715600"/>
            <a:ext cx="7709483" cy="548099"/>
          </a:xfrm>
          <a:prstGeom prst="rect">
            <a:avLst/>
          </a:prstGeom>
          <a:noFill/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R="149225" algn="just">
              <a:lnSpc>
                <a:spcPct val="115000"/>
              </a:lnSpc>
              <a:spcBef>
                <a:spcPts val="10"/>
              </a:spcBef>
              <a:buSzPts val="1400"/>
              <a:tabLst>
                <a:tab pos="229235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 animBg="1"/>
      <p:bldP spid="15" grpId="0" animBg="1"/>
      <p:bldP spid="17" grpId="0"/>
      <p:bldP spid="13" grpId="0" animBg="1"/>
      <p:bldP spid="16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:a16="http://schemas.microsoft.com/office/drawing/2014/main" id="{53AFA5A0-92C7-0652-109C-95431F0AF3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iêu đề 4">
            <a:extLst>
              <a:ext uri="{FF2B5EF4-FFF2-40B4-BE49-F238E27FC236}">
                <a16:creationId xmlns:a16="http://schemas.microsoft.com/office/drawing/2014/main" id="{86A83E21-840F-ED08-48EB-62813659E2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6902" y="2040000"/>
            <a:ext cx="8821335" cy="2471040"/>
          </a:xfrm>
        </p:spPr>
        <p:txBody>
          <a:bodyPr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5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:22 - </a:t>
            </a:r>
            <a:r>
              <a:rPr lang="en-US" sz="45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 BẢN : </a:t>
            </a:r>
            <a:br>
              <a:rPr lang="en-US" sz="45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br>
              <a:rPr lang="en-US" sz="45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45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N, TAY, TAI, MẮT, MIỆNG</a:t>
            </a:r>
            <a:endParaRPr lang="en-US" sz="4500" b="1" dirty="0">
              <a:solidFill>
                <a:srgbClr val="FF0000"/>
              </a:solidFill>
              <a:latin typeface="Viner Hand ITC" panose="03070502030502020203" pitchFamily="66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F5E2D7D-0E81-364F-8FE7-3AF823B2D122}"/>
              </a:ext>
            </a:extLst>
          </p:cNvPr>
          <p:cNvSpPr txBox="1"/>
          <p:nvPr/>
        </p:nvSpPr>
        <p:spPr>
          <a:xfrm>
            <a:off x="1525148" y="2913185"/>
            <a:ext cx="93648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HÀNH ĐỌC MỞ RỘNG THEO THỂ LOẠI</a:t>
            </a:r>
            <a:endParaRPr lang="en-US" sz="2400" i="1" dirty="0">
              <a:solidFill>
                <a:srgbClr val="7030A0"/>
              </a:solidFill>
            </a:endParaRPr>
          </a:p>
        </p:txBody>
      </p:sp>
      <p:sp>
        <p:nvSpPr>
          <p:cNvPr id="2" name="Hộp Văn bản 5">
            <a:extLst>
              <a:ext uri="{FF2B5EF4-FFF2-40B4-BE49-F238E27FC236}">
                <a16:creationId xmlns:a16="http://schemas.microsoft.com/office/drawing/2014/main" id="{A3EAD047-901A-8049-30E5-BBE436C3D7C7}"/>
              </a:ext>
            </a:extLst>
          </p:cNvPr>
          <p:cNvSpPr txBox="1"/>
          <p:nvPr/>
        </p:nvSpPr>
        <p:spPr>
          <a:xfrm>
            <a:off x="1445662" y="774339"/>
            <a:ext cx="852273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accent6">
                    <a:lumMod val="75000"/>
                  </a:schemeClr>
                </a:solidFill>
              </a:rPr>
              <a:t>BÀI 2. BÀI HỌC CUỘC SỐNG </a:t>
            </a: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6037008" y="214053"/>
            <a:ext cx="3165987" cy="707886"/>
          </a:xfrm>
          <a:prstGeom prst="rect">
            <a:avLst/>
          </a:prstGeom>
          <a:solidFill>
            <a:srgbClr val="0201DF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4091723" y="1159994"/>
            <a:ext cx="5111272" cy="5280135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96C2D671-218C-C3CC-DB62-29244E14A0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730740" y="1493910"/>
            <a:ext cx="2021260" cy="2021260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D40196EB-F8D9-7BCC-C30F-7B37B0F7EB7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9281" y="2021486"/>
            <a:ext cx="3165987" cy="4623225"/>
          </a:xfrm>
          <a:prstGeom prst="rect">
            <a:avLst/>
          </a:prstGeom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959422BA-AFA4-E744-2010-322092BEFC1C}"/>
              </a:ext>
            </a:extLst>
          </p:cNvPr>
          <p:cNvSpPr/>
          <p:nvPr/>
        </p:nvSpPr>
        <p:spPr>
          <a:xfrm>
            <a:off x="4927600" y="2762957"/>
            <a:ext cx="439269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8000" b="1" kern="1800" spc="-75" dirty="0" err="1">
                <a:solidFill>
                  <a:srgbClr val="00B05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8000" b="1" kern="1800" spc="-75" dirty="0">
                <a:solidFill>
                  <a:srgbClr val="00B05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kern="1800" spc="-75" dirty="0" err="1">
                <a:solidFill>
                  <a:srgbClr val="00B05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8000" b="1" kern="1800" spc="-75" dirty="0">
                <a:solidFill>
                  <a:srgbClr val="00B05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8000" b="1" kern="1800" spc="-75" dirty="0" err="1">
                <a:solidFill>
                  <a:srgbClr val="00B05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8000" dirty="0">
              <a:solidFill>
                <a:srgbClr val="00B050"/>
              </a:solidFill>
              <a:effectLst/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DA2C3B6A-A733-E719-D15A-C47A936832BC}"/>
              </a:ext>
            </a:extLst>
          </p:cNvPr>
          <p:cNvSpPr txBox="1"/>
          <p:nvPr/>
        </p:nvSpPr>
        <p:spPr>
          <a:xfrm>
            <a:off x="5133772" y="1940127"/>
            <a:ext cx="40222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 </a:t>
            </a:r>
            <a:r>
              <a:rPr lang="nl-NL" sz="3200" b="1" dirty="0">
                <a:solidFill>
                  <a:srgbClr val="0003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32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Trò chơ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ao: 5 Cánh 3">
            <a:hlinkClick r:id="rId6" action="ppaction://hlinksldjump"/>
            <a:extLst>
              <a:ext uri="{FF2B5EF4-FFF2-40B4-BE49-F238E27FC236}">
                <a16:creationId xmlns:a16="http://schemas.microsoft.com/office/drawing/2014/main" id="{31D978A3-157E-D0FF-CECC-D8EAD911320F}"/>
              </a:ext>
            </a:extLst>
          </p:cNvPr>
          <p:cNvSpPr/>
          <p:nvPr/>
        </p:nvSpPr>
        <p:spPr>
          <a:xfrm>
            <a:off x="6445045" y="1292941"/>
            <a:ext cx="3047999" cy="2362201"/>
          </a:xfrm>
          <a:prstGeom prst="star5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n w="38100">
                  <a:solidFill>
                    <a:schemeClr val="tx1"/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" name="Sao: 5 Cánh 4">
            <a:hlinkClick r:id="rId7" action="ppaction://hlinksldjump"/>
            <a:extLst>
              <a:ext uri="{FF2B5EF4-FFF2-40B4-BE49-F238E27FC236}">
                <a16:creationId xmlns:a16="http://schemas.microsoft.com/office/drawing/2014/main" id="{07E829E1-2737-1B9D-EE91-2AC3071F114C}"/>
              </a:ext>
            </a:extLst>
          </p:cNvPr>
          <p:cNvSpPr/>
          <p:nvPr/>
        </p:nvSpPr>
        <p:spPr>
          <a:xfrm>
            <a:off x="9266905" y="2403988"/>
            <a:ext cx="2635044" cy="2502308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000" dirty="0">
                <a:ln w="38100">
                  <a:solidFill>
                    <a:schemeClr val="tx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Sao: 5 Cánh 5">
            <a:hlinkClick r:id="rId8" action="ppaction://hlinksldjump"/>
            <a:extLst>
              <a:ext uri="{FF2B5EF4-FFF2-40B4-BE49-F238E27FC236}">
                <a16:creationId xmlns:a16="http://schemas.microsoft.com/office/drawing/2014/main" id="{8CFFFFC4-B02F-3168-0F03-7DC0A7DAAB6A}"/>
              </a:ext>
            </a:extLst>
          </p:cNvPr>
          <p:cNvSpPr/>
          <p:nvPr/>
        </p:nvSpPr>
        <p:spPr>
          <a:xfrm>
            <a:off x="5034115" y="3202858"/>
            <a:ext cx="2821860" cy="2362201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000" dirty="0">
                <a:ln w="19050">
                  <a:solidFill>
                    <a:schemeClr val="bg1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" name="Tiêu đề 1">
            <a:extLst>
              <a:ext uri="{FF2B5EF4-FFF2-40B4-BE49-F238E27FC236}">
                <a16:creationId xmlns:a16="http://schemas.microsoft.com/office/drawing/2014/main" id="{B6863440-147F-0085-1D43-D9003FEBD9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220200" cy="844243"/>
          </a:xfrm>
        </p:spPr>
        <p:txBody>
          <a:bodyPr/>
          <a:lstStyle/>
          <a:p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NGÔI SAO MAY MẮN</a:t>
            </a:r>
          </a:p>
        </p:txBody>
      </p:sp>
      <p:sp>
        <p:nvSpPr>
          <p:cNvPr id="8" name="Mũi tên: Hình ngũ giác 7">
            <a:hlinkClick r:id="rId9" action="ppaction://hlinksldjump"/>
            <a:extLst>
              <a:ext uri="{FF2B5EF4-FFF2-40B4-BE49-F238E27FC236}">
                <a16:creationId xmlns:a16="http://schemas.microsoft.com/office/drawing/2014/main" id="{379436DB-9F23-CE62-B001-966043855D2C}"/>
              </a:ext>
            </a:extLst>
          </p:cNvPr>
          <p:cNvSpPr/>
          <p:nvPr/>
        </p:nvSpPr>
        <p:spPr>
          <a:xfrm>
            <a:off x="10179197" y="5836848"/>
            <a:ext cx="1789471" cy="855407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P TỤC</a:t>
            </a:r>
          </a:p>
        </p:txBody>
      </p:sp>
      <p:pic>
        <p:nvPicPr>
          <p:cNvPr id="2" name="y2mate.com - Nhạc Rap câu đố hại nãoBeat nhạc nền Rap IQ_v240P">
            <a:hlinkClick r:id="" action="ppaction://media"/>
            <a:extLst>
              <a:ext uri="{FF2B5EF4-FFF2-40B4-BE49-F238E27FC236}">
                <a16:creationId xmlns:a16="http://schemas.microsoft.com/office/drawing/2014/main" id="{D949B337-5051-BED8-C627-85B93A2FC08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493044" y="7424132"/>
            <a:ext cx="1732167" cy="975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63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4149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ũi tên: Hình ngũ giác 3">
            <a:hlinkClick r:id="rId4" action="ppaction://hlinksldjump"/>
            <a:extLst>
              <a:ext uri="{FF2B5EF4-FFF2-40B4-BE49-F238E27FC236}">
                <a16:creationId xmlns:a16="http://schemas.microsoft.com/office/drawing/2014/main" id="{E3356873-2377-1BD7-98DB-BEEA6302D375}"/>
              </a:ext>
            </a:extLst>
          </p:cNvPr>
          <p:cNvSpPr/>
          <p:nvPr/>
        </p:nvSpPr>
        <p:spPr>
          <a:xfrm>
            <a:off x="10795819" y="5867398"/>
            <a:ext cx="1268362" cy="963561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5" name="Hình chữ nhật: Cắt Một Góc 4">
            <a:extLst>
              <a:ext uri="{FF2B5EF4-FFF2-40B4-BE49-F238E27FC236}">
                <a16:creationId xmlns:a16="http://schemas.microsoft.com/office/drawing/2014/main" id="{7AEF857B-7B14-6180-4624-F54ADE7DEA2B}"/>
              </a:ext>
            </a:extLst>
          </p:cNvPr>
          <p:cNvSpPr/>
          <p:nvPr/>
        </p:nvSpPr>
        <p:spPr>
          <a:xfrm>
            <a:off x="1111046" y="108361"/>
            <a:ext cx="8937522" cy="1602660"/>
          </a:xfrm>
          <a:prstGeom prst="snip1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4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40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4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y, Tai, </a:t>
            </a:r>
            <a:r>
              <a:rPr lang="en-US" sz="40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40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ệng</a:t>
            </a:r>
            <a:r>
              <a:rPr lang="en-US" sz="40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7E994E7B-F9CC-2A89-65CA-5EC74A7FF7CB}"/>
              </a:ext>
            </a:extLst>
          </p:cNvPr>
          <p:cNvSpPr/>
          <p:nvPr/>
        </p:nvSpPr>
        <p:spPr>
          <a:xfrm>
            <a:off x="811162" y="1944053"/>
            <a:ext cx="11041626" cy="807170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32D90DF9-37C5-0F39-A458-744963BEB479}"/>
              </a:ext>
            </a:extLst>
          </p:cNvPr>
          <p:cNvSpPr/>
          <p:nvPr/>
        </p:nvSpPr>
        <p:spPr>
          <a:xfrm>
            <a:off x="870158" y="4690221"/>
            <a:ext cx="10982630" cy="768088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19818E7D-1B10-2D98-FB02-EA6DEA56F275}"/>
              </a:ext>
            </a:extLst>
          </p:cNvPr>
          <p:cNvSpPr/>
          <p:nvPr/>
        </p:nvSpPr>
        <p:spPr>
          <a:xfrm>
            <a:off x="835742" y="3753624"/>
            <a:ext cx="11041626" cy="708467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8F569B58-B2FC-BAB1-504B-A8E6F2386F48}"/>
              </a:ext>
            </a:extLst>
          </p:cNvPr>
          <p:cNvSpPr/>
          <p:nvPr/>
        </p:nvSpPr>
        <p:spPr>
          <a:xfrm>
            <a:off x="835742" y="2903273"/>
            <a:ext cx="11041626" cy="708467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FA8D50E-8BBB-489C-2A28-4B3827AC8572}"/>
              </a:ext>
            </a:extLst>
          </p:cNvPr>
          <p:cNvSpPr txBox="1"/>
          <p:nvPr/>
        </p:nvSpPr>
        <p:spPr>
          <a:xfrm>
            <a:off x="1002893" y="2073531"/>
            <a:ext cx="979292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i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DB108D17-3A7B-FBA5-CCAD-A8D4BD350F51}"/>
              </a:ext>
            </a:extLst>
          </p:cNvPr>
          <p:cNvSpPr txBox="1"/>
          <p:nvPr/>
        </p:nvSpPr>
        <p:spPr>
          <a:xfrm>
            <a:off x="870159" y="2975063"/>
            <a:ext cx="11007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BABCF66-BA31-ADEA-1468-7C7881CDC09B}"/>
              </a:ext>
            </a:extLst>
          </p:cNvPr>
          <p:cNvSpPr txBox="1"/>
          <p:nvPr/>
        </p:nvSpPr>
        <p:spPr>
          <a:xfrm>
            <a:off x="870158" y="3834043"/>
            <a:ext cx="93308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44718985-1523-4021-D6AF-FD0EFF709374}"/>
              </a:ext>
            </a:extLst>
          </p:cNvPr>
          <p:cNvSpPr txBox="1"/>
          <p:nvPr/>
        </p:nvSpPr>
        <p:spPr>
          <a:xfrm>
            <a:off x="870158" y="4781877"/>
            <a:ext cx="10800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36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ũi tên: Hình ngũ giác 1">
            <a:hlinkClick r:id="rId4" action="ppaction://hlinksldjump"/>
            <a:extLst>
              <a:ext uri="{FF2B5EF4-FFF2-40B4-BE49-F238E27FC236}">
                <a16:creationId xmlns:a16="http://schemas.microsoft.com/office/drawing/2014/main" id="{7D61BBC4-F8EC-72F1-A1AE-636B81DE29BC}"/>
              </a:ext>
            </a:extLst>
          </p:cNvPr>
          <p:cNvSpPr/>
          <p:nvPr/>
        </p:nvSpPr>
        <p:spPr>
          <a:xfrm>
            <a:off x="10048568" y="5771534"/>
            <a:ext cx="1789471" cy="855407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3" name="Hình chữ nhật: Cắt Một Góc 2">
            <a:extLst>
              <a:ext uri="{FF2B5EF4-FFF2-40B4-BE49-F238E27FC236}">
                <a16:creationId xmlns:a16="http://schemas.microsoft.com/office/drawing/2014/main" id="{935B6D3B-803C-6D63-6B18-2649EE654672}"/>
              </a:ext>
            </a:extLst>
          </p:cNvPr>
          <p:cNvSpPr/>
          <p:nvPr/>
        </p:nvSpPr>
        <p:spPr>
          <a:xfrm>
            <a:off x="1111046" y="108361"/>
            <a:ext cx="8937522" cy="1602660"/>
          </a:xfrm>
          <a:prstGeom prst="snip1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40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i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ầm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4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ên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2298902F-F739-C467-E639-30776526B048}"/>
              </a:ext>
            </a:extLst>
          </p:cNvPr>
          <p:cNvSpPr/>
          <p:nvPr/>
        </p:nvSpPr>
        <p:spPr>
          <a:xfrm>
            <a:off x="2571136" y="1980018"/>
            <a:ext cx="7629831" cy="807170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A71AE9B8-9232-76AE-E7EF-B6318AA565FB}"/>
              </a:ext>
            </a:extLst>
          </p:cNvPr>
          <p:cNvSpPr/>
          <p:nvPr/>
        </p:nvSpPr>
        <p:spPr>
          <a:xfrm>
            <a:off x="2571136" y="5021826"/>
            <a:ext cx="7629830" cy="807170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30018BF5-4CED-75B1-7A63-198EBBD7463F}"/>
              </a:ext>
            </a:extLst>
          </p:cNvPr>
          <p:cNvSpPr/>
          <p:nvPr/>
        </p:nvSpPr>
        <p:spPr>
          <a:xfrm>
            <a:off x="2571137" y="3913198"/>
            <a:ext cx="7629830" cy="807170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ECF8BE3B-DDC5-089B-4DD3-9AD834B02E41}"/>
              </a:ext>
            </a:extLst>
          </p:cNvPr>
          <p:cNvSpPr/>
          <p:nvPr/>
        </p:nvSpPr>
        <p:spPr>
          <a:xfrm>
            <a:off x="2571136" y="2947220"/>
            <a:ext cx="7629831" cy="807170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CB1E196-404B-3BFF-EC52-F3198E55AA69}"/>
              </a:ext>
            </a:extLst>
          </p:cNvPr>
          <p:cNvSpPr txBox="1"/>
          <p:nvPr/>
        </p:nvSpPr>
        <p:spPr>
          <a:xfrm>
            <a:off x="2664543" y="2060437"/>
            <a:ext cx="19541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B62B5D39-F97B-D51C-457A-F3081577297A}"/>
              </a:ext>
            </a:extLst>
          </p:cNvPr>
          <p:cNvSpPr txBox="1"/>
          <p:nvPr/>
        </p:nvSpPr>
        <p:spPr>
          <a:xfrm>
            <a:off x="2738286" y="3027639"/>
            <a:ext cx="2020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258FFB7-9E92-9198-0240-264F75B0B225}"/>
              </a:ext>
            </a:extLst>
          </p:cNvPr>
          <p:cNvSpPr txBox="1"/>
          <p:nvPr/>
        </p:nvSpPr>
        <p:spPr>
          <a:xfrm>
            <a:off x="2757952" y="3974204"/>
            <a:ext cx="2233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ay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311EE21-CA70-07E7-EC88-E102F5E28DC8}"/>
              </a:ext>
            </a:extLst>
          </p:cNvPr>
          <p:cNvSpPr txBox="1"/>
          <p:nvPr/>
        </p:nvSpPr>
        <p:spPr>
          <a:xfrm>
            <a:off x="2738285" y="5093806"/>
            <a:ext cx="16937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Tai </a:t>
            </a:r>
          </a:p>
        </p:txBody>
      </p:sp>
    </p:spTree>
    <p:extLst>
      <p:ext uri="{BB962C8B-B14F-4D97-AF65-F5344CB8AC3E}">
        <p14:creationId xmlns:p14="http://schemas.microsoft.com/office/powerpoint/2010/main" val="423077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ũi tên: Hình ngũ giác 1">
            <a:hlinkClick r:id="rId3" action="ppaction://hlinksldjump"/>
            <a:extLst>
              <a:ext uri="{FF2B5EF4-FFF2-40B4-BE49-F238E27FC236}">
                <a16:creationId xmlns:a16="http://schemas.microsoft.com/office/drawing/2014/main" id="{448C5366-CA49-4268-C421-CE141E725D24}"/>
              </a:ext>
            </a:extLst>
          </p:cNvPr>
          <p:cNvSpPr/>
          <p:nvPr/>
        </p:nvSpPr>
        <p:spPr>
          <a:xfrm>
            <a:off x="10048568" y="5771534"/>
            <a:ext cx="1789471" cy="855407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Ở VỀ</a:t>
            </a:r>
          </a:p>
        </p:txBody>
      </p:sp>
      <p:sp>
        <p:nvSpPr>
          <p:cNvPr id="3" name="Hình chữ nhật: Cắt Một Góc 2">
            <a:extLst>
              <a:ext uri="{FF2B5EF4-FFF2-40B4-BE49-F238E27FC236}">
                <a16:creationId xmlns:a16="http://schemas.microsoft.com/office/drawing/2014/main" id="{132024ED-67C5-A4F9-3CBF-BF5DF66D1FB3}"/>
              </a:ext>
            </a:extLst>
          </p:cNvPr>
          <p:cNvSpPr/>
          <p:nvPr/>
        </p:nvSpPr>
        <p:spPr>
          <a:xfrm>
            <a:off x="1717536" y="2282394"/>
            <a:ext cx="8937522" cy="1602660"/>
          </a:xfrm>
          <a:prstGeom prst="snip1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 LÀ NGƯỜI MAY MẮN</a:t>
            </a:r>
            <a:endParaRPr lang="en-US" sz="4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991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82343" y="130078"/>
            <a:ext cx="3172462" cy="707886"/>
          </a:xfrm>
          <a:prstGeom prst="rect">
            <a:avLst/>
          </a:prstGeom>
          <a:solidFill>
            <a:srgbClr val="0003D6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898750" y="1905943"/>
            <a:ext cx="7786201" cy="3873723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535295" y="2564311"/>
            <a:ext cx="689013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m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ụ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nh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uố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,Hà,Vy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n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ằ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ă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ỹ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ỏ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ầ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An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y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10437FD8-8F60-44F2-3BB9-B0C049DB21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488921" y="1820323"/>
            <a:ext cx="2021260" cy="2021260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1B088FAA-400A-9E1A-7C4F-B72F853797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2003838"/>
            <a:ext cx="2146837" cy="1585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5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ình tự do: Hình 5">
            <a:extLst>
              <a:ext uri="{FF2B5EF4-FFF2-40B4-BE49-F238E27FC236}">
                <a16:creationId xmlns:a16="http://schemas.microsoft.com/office/drawing/2014/main" id="{AB5EE052-8DEC-44AE-84B0-567AC1C5A3BC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" name="Hình tự do: Hình 6">
            <a:extLst>
              <a:ext uri="{FF2B5EF4-FFF2-40B4-BE49-F238E27FC236}">
                <a16:creationId xmlns:a16="http://schemas.microsoft.com/office/drawing/2014/main" id="{0048955D-FAEA-D9CD-05DD-366D95F7C3EE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TextBox 3">
            <a:extLst>
              <a:ext uri="{FF2B5EF4-FFF2-40B4-BE49-F238E27FC236}">
                <a16:creationId xmlns:a16="http://schemas.microsoft.com/office/drawing/2014/main" id="{E1F29982-79EF-39F9-568B-7A986B65293A}"/>
              </a:ext>
            </a:extLst>
          </p:cNvPr>
          <p:cNvSpPr txBox="1"/>
          <p:nvPr/>
        </p:nvSpPr>
        <p:spPr>
          <a:xfrm>
            <a:off x="6096000" y="331256"/>
            <a:ext cx="3405132" cy="707886"/>
          </a:xfrm>
          <a:prstGeom prst="rect">
            <a:avLst/>
          </a:prstGeom>
          <a:solidFill>
            <a:srgbClr val="0003D6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05F441D7-1B2C-EC49-9A71-744184684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05F441D7-1B2C-EC49-9A71-744184684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ộn: Ngang 9">
            <a:extLst>
              <a:ext uri="{FF2B5EF4-FFF2-40B4-BE49-F238E27FC236}">
                <a16:creationId xmlns:a16="http://schemas.microsoft.com/office/drawing/2014/main" id="{50535B35-69FE-8D94-755C-E8A49400F2A8}"/>
              </a:ext>
            </a:extLst>
          </p:cNvPr>
          <p:cNvSpPr/>
          <p:nvPr/>
        </p:nvSpPr>
        <p:spPr>
          <a:xfrm>
            <a:off x="3898750" y="1905943"/>
            <a:ext cx="7786201" cy="3123257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81711FE-9FDF-14EB-16DD-4960EF89A4E8}"/>
              </a:ext>
            </a:extLst>
          </p:cNvPr>
          <p:cNvSpPr txBox="1"/>
          <p:nvPr/>
        </p:nvSpPr>
        <p:spPr>
          <a:xfrm>
            <a:off x="4572262" y="2682741"/>
            <a:ext cx="689013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32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vụ 2: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u danh ngôn,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âu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F6C9AE10-5184-483C-53EA-B0A11F4A87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1CCC3EF3-4285-5D70-8EDE-3164AC1A2F1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495481" y="1979241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15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82343" y="130078"/>
            <a:ext cx="3172462" cy="707886"/>
          </a:xfrm>
          <a:prstGeom prst="rect">
            <a:avLst/>
          </a:prstGeom>
          <a:solidFill>
            <a:srgbClr val="0003D6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898750" y="1905943"/>
            <a:ext cx="7786201" cy="3873723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535295" y="2564311"/>
            <a:ext cx="689013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3: HĐ cá nhân (Về nhà):</a:t>
            </a: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ó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?Viế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10437FD8-8F60-44F2-3BB9-B0C049DB21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488921" y="1820323"/>
            <a:ext cx="2021260" cy="2021260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1B088FAA-400A-9E1A-7C4F-B72F853797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2003838"/>
            <a:ext cx="2146837" cy="1585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84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184D5F71-8302-6CF6-0A91-0407C84DBC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1894038"/>
              </p:ext>
            </p:extLst>
          </p:nvPr>
        </p:nvGraphicFramePr>
        <p:xfrm>
          <a:off x="116205" y="803488"/>
          <a:ext cx="11959590" cy="5885617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225648">
                  <a:extLst>
                    <a:ext uri="{9D8B030D-6E8A-4147-A177-3AD203B41FA5}">
                      <a16:colId xmlns:a16="http://schemas.microsoft.com/office/drawing/2014/main" val="1420546604"/>
                    </a:ext>
                  </a:extLst>
                </a:gridCol>
                <a:gridCol w="9764973">
                  <a:extLst>
                    <a:ext uri="{9D8B030D-6E8A-4147-A177-3AD203B41FA5}">
                      <a16:colId xmlns:a16="http://schemas.microsoft.com/office/drawing/2014/main" val="2806905709"/>
                    </a:ext>
                  </a:extLst>
                </a:gridCol>
                <a:gridCol w="968969">
                  <a:extLst>
                    <a:ext uri="{9D8B030D-6E8A-4147-A177-3AD203B41FA5}">
                      <a16:colId xmlns:a16="http://schemas.microsoft.com/office/drawing/2014/main" val="340003171"/>
                    </a:ext>
                  </a:extLst>
                </a:gridCol>
              </a:tblGrid>
              <a:tr h="3305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 chí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 tả tiêu chí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0766408"/>
                  </a:ext>
                </a:extLst>
              </a:tr>
              <a:tr h="375344">
                <a:tc rowSpan="2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thức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0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1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49044426"/>
                  </a:ext>
                </a:extLst>
              </a:tr>
              <a:tr h="4080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1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589200"/>
                  </a:ext>
                </a:extLst>
              </a:tr>
              <a:tr h="375344">
                <a:tc rowSpan="3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í do vì sao thích văn bản đó)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ó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ị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ạnh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1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79750887"/>
                  </a:ext>
                </a:extLst>
              </a:tr>
              <a:tr h="28083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22860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ô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c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2860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ấ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u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ớ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t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2860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ự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o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ứ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t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h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22860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ảy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âu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ẫ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,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ất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2860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nh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ạnh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ủ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22860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ở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ể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6114078"/>
                  </a:ext>
                </a:extLst>
              </a:tr>
              <a:tr h="3753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1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9730899"/>
                  </a:ext>
                </a:extLst>
              </a:tr>
              <a:tr h="38665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 tả, ngữ pháp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16998090"/>
                  </a:ext>
                </a:extLst>
              </a:tr>
              <a:tr h="37890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 tạo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y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âu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1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ẻ</a:t>
                      </a:r>
                      <a:r>
                        <a:rPr lang="vi-VN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1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2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210" marR="4221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2583207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DCB2350-0B7E-6C42-32C4-2B3922670E7D}"/>
              </a:ext>
            </a:extLst>
          </p:cNvPr>
          <p:cNvSpPr txBox="1"/>
          <p:nvPr/>
        </p:nvSpPr>
        <p:spPr>
          <a:xfrm>
            <a:off x="426720" y="190820"/>
            <a:ext cx="5181600" cy="6126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1500"/>
              </a:spcBef>
              <a:spcAft>
                <a:spcPts val="750"/>
              </a:spcAft>
            </a:pPr>
            <a:r>
              <a:rPr lang="en-US" sz="32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s </a:t>
            </a:r>
            <a:r>
              <a:rPr lang="en-US" sz="32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2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endParaRPr lang="en-US" sz="3200" b="1" dirty="0">
              <a:solidFill>
                <a:srgbClr val="4F81BD"/>
              </a:solidFill>
              <a:effectLst/>
              <a:latin typeface="Cambria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93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402427" y="975360"/>
            <a:ext cx="9073293" cy="4907279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3057364" y="1920032"/>
            <a:ext cx="8418356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học ở nhà</a:t>
            </a:r>
            <a:r>
              <a:rPr lang="pt-BR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: đọc kết nối chủ điểm, tìm hiểu về bài viết </a:t>
            </a:r>
            <a:r>
              <a:rPr lang="pt-BR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Viết bài văn kể lại sự thật liên quan đến nhân vật hoặc sự kiện lịch sử”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10437FD8-8F60-44F2-3BB9-B0C049DB21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046734" y="1088219"/>
            <a:ext cx="2021260" cy="2021260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1B088FAA-400A-9E1A-7C4F-B72F853797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2003838"/>
            <a:ext cx="2146837" cy="1585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098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0573" y="3812059"/>
            <a:ext cx="6479527" cy="350803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B2367D8-D9B8-4707-94ED-B72E57156AA5}"/>
              </a:ext>
            </a:extLst>
          </p:cNvPr>
          <p:cNvSpPr txBox="1"/>
          <p:nvPr/>
        </p:nvSpPr>
        <p:spPr>
          <a:xfrm>
            <a:off x="2501284" y="3338874"/>
            <a:ext cx="64585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dirty="0">
                <a:solidFill>
                  <a:schemeClr val="bg1"/>
                </a:solidFill>
              </a:rPr>
              <a:t>ĐỖ THỊ HUYỀN 0978277472 THCS LẠC HỒNG, VĂN LÂM, HƯNG YÊ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:a16="http://schemas.microsoft.com/office/drawing/2014/main" id="{53AFA5A0-92C7-0652-109C-95431F0AF3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4256"/>
            <a:ext cx="12192000" cy="6858000"/>
          </a:xfrm>
          <a:prstGeom prst="rect">
            <a:avLst/>
          </a:prstGeom>
        </p:spPr>
      </p:pic>
      <p:sp>
        <p:nvSpPr>
          <p:cNvPr id="6" name="Tiêu đề 4">
            <a:extLst>
              <a:ext uri="{FF2B5EF4-FFF2-40B4-BE49-F238E27FC236}">
                <a16:creationId xmlns:a16="http://schemas.microsoft.com/office/drawing/2014/main" id="{86A83E21-840F-ED08-48EB-62813659E2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85332" y="1674240"/>
            <a:ext cx="8821335" cy="1983728"/>
          </a:xfrm>
        </p:spPr>
        <p:txBody>
          <a:bodyPr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5400" b="1">
                <a:solidFill>
                  <a:srgbClr val="FF0000"/>
                </a:solidFill>
                <a:latin typeface="Viner Hand ITC" panose="03070502030502020203" pitchFamily="66" charset="0"/>
              </a:rPr>
              <a:t>CHÀO THÂN ÁI CÁC </a:t>
            </a:r>
            <a:r>
              <a:rPr lang="en-US" sz="5400" b="1" dirty="0">
                <a:solidFill>
                  <a:srgbClr val="FF0000"/>
                </a:solidFill>
                <a:latin typeface="Viner Hand ITC" panose="03070502030502020203" pitchFamily="66" charset="0"/>
              </a:rPr>
              <a:t>EM </a:t>
            </a:r>
          </a:p>
        </p:txBody>
      </p:sp>
    </p:spTree>
    <p:extLst>
      <p:ext uri="{BB962C8B-B14F-4D97-AF65-F5344CB8AC3E}">
        <p14:creationId xmlns:p14="http://schemas.microsoft.com/office/powerpoint/2010/main" val="53584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6">
            <a:extLst>
              <a:ext uri="{FF2B5EF4-FFF2-40B4-BE49-F238E27FC236}">
                <a16:creationId xmlns:a16="http://schemas.microsoft.com/office/drawing/2014/main" id="{9C927183-286E-E2C4-F39F-7B86424F0DA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6218" y="622176"/>
            <a:ext cx="4495802" cy="2668555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8D43528-EAC0-6559-7A34-88FC11D6D1E6}"/>
              </a:ext>
            </a:extLst>
          </p:cNvPr>
          <p:cNvSpPr txBox="1"/>
          <p:nvPr/>
        </p:nvSpPr>
        <p:spPr>
          <a:xfrm>
            <a:off x="0" y="17662"/>
            <a:ext cx="12293600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ctr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ụ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14EA5A26-48ED-9CEC-18B6-0380879EA5A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98" y="898785"/>
            <a:ext cx="4218322" cy="2391946"/>
          </a:xfrm>
          <a:prstGeom prst="rect">
            <a:avLst/>
          </a:prstGeom>
        </p:spPr>
      </p:pic>
      <p:pic>
        <p:nvPicPr>
          <p:cNvPr id="9" name="Picture 17">
            <a:extLst>
              <a:ext uri="{FF2B5EF4-FFF2-40B4-BE49-F238E27FC236}">
                <a16:creationId xmlns:a16="http://schemas.microsoft.com/office/drawing/2014/main" id="{814676BA-C512-E44D-98FD-9A6E30D73C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86" y="3795479"/>
            <a:ext cx="4290633" cy="2523049"/>
          </a:xfrm>
          <a:prstGeom prst="rect">
            <a:avLst/>
          </a:prstGeom>
        </p:spPr>
      </p:pic>
      <p:pic>
        <p:nvPicPr>
          <p:cNvPr id="10" name="Picture 27">
            <a:extLst>
              <a:ext uri="{FF2B5EF4-FFF2-40B4-BE49-F238E27FC236}">
                <a16:creationId xmlns:a16="http://schemas.microsoft.com/office/drawing/2014/main" id="{080B386E-03E3-90DD-E816-84F5242851D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6747" y="3910232"/>
            <a:ext cx="4275273" cy="2341847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EC463AD-1A4A-9C05-F698-E00E13840F1D}"/>
              </a:ext>
            </a:extLst>
          </p:cNvPr>
          <p:cNvSpPr txBox="1"/>
          <p:nvPr/>
        </p:nvSpPr>
        <p:spPr>
          <a:xfrm>
            <a:off x="1515446" y="3387012"/>
            <a:ext cx="1964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H 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3B3A0419-4398-8ACD-B172-1175B2E5F7F7}"/>
              </a:ext>
            </a:extLst>
          </p:cNvPr>
          <p:cNvSpPr txBox="1"/>
          <p:nvPr/>
        </p:nvSpPr>
        <p:spPr>
          <a:xfrm>
            <a:off x="7340863" y="3387012"/>
            <a:ext cx="1964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H 2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56878AD-CC7C-217C-6E7F-6D5820D60BD4}"/>
              </a:ext>
            </a:extLst>
          </p:cNvPr>
          <p:cNvSpPr txBox="1"/>
          <p:nvPr/>
        </p:nvSpPr>
        <p:spPr>
          <a:xfrm>
            <a:off x="1177987" y="6393173"/>
            <a:ext cx="1964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H 3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C1A70F6-9A12-8527-6F8D-25720EE587CD}"/>
              </a:ext>
            </a:extLst>
          </p:cNvPr>
          <p:cNvSpPr txBox="1"/>
          <p:nvPr/>
        </p:nvSpPr>
        <p:spPr>
          <a:xfrm>
            <a:off x="7573640" y="6334780"/>
            <a:ext cx="1964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H 4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3C739FE7-F673-E20F-4C23-E38A80E5A8F6}"/>
              </a:ext>
            </a:extLst>
          </p:cNvPr>
          <p:cNvSpPr txBox="1"/>
          <p:nvPr/>
        </p:nvSpPr>
        <p:spPr>
          <a:xfrm>
            <a:off x="128441" y="3236737"/>
            <a:ext cx="670219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90"/>
              </a:spcBef>
              <a:spcAft>
                <a:spcPts val="1000"/>
              </a:spcAf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ầ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CB05A1A-3A19-74B5-9421-8D17A8E03B2F}"/>
              </a:ext>
            </a:extLst>
          </p:cNvPr>
          <p:cNvSpPr txBox="1"/>
          <p:nvPr/>
        </p:nvSpPr>
        <p:spPr>
          <a:xfrm>
            <a:off x="6736218" y="3236736"/>
            <a:ext cx="512299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90"/>
              </a:spcBef>
              <a:spcAft>
                <a:spcPts val="1000"/>
              </a:spcAf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ó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906AAC4A-A080-7FFE-03C1-014E7D0ADD83}"/>
              </a:ext>
            </a:extLst>
          </p:cNvPr>
          <p:cNvSpPr txBox="1"/>
          <p:nvPr/>
        </p:nvSpPr>
        <p:spPr>
          <a:xfrm>
            <a:off x="678798" y="6330208"/>
            <a:ext cx="37159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90"/>
              </a:spcBef>
              <a:spcAft>
                <a:spcPts val="1000"/>
              </a:spcAf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ọ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ổ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24D96083-0BC7-DDBB-FAC2-17A88257C74F}"/>
              </a:ext>
            </a:extLst>
          </p:cNvPr>
          <p:cNvSpPr txBox="1"/>
          <p:nvPr/>
        </p:nvSpPr>
        <p:spPr>
          <a:xfrm>
            <a:off x="6096000" y="6252079"/>
            <a:ext cx="609755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90"/>
              </a:spcBef>
              <a:spcAft>
                <a:spcPts val="1000"/>
              </a:spcAft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ó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ê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ô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2961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1" grpId="0"/>
      <p:bldP spid="11" grpId="1"/>
      <p:bldP spid="12" grpId="0"/>
      <p:bldP spid="12" grpId="1"/>
      <p:bldP spid="13" grpId="0"/>
      <p:bldP spid="13" grpId="1"/>
      <p:bldP spid="16" grpId="0"/>
      <p:bldP spid="22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Flowchart: Connector 8">
            <a:extLst>
              <a:ext uri="{FF2B5EF4-FFF2-40B4-BE49-F238E27FC236}">
                <a16:creationId xmlns:a16="http://schemas.microsoft.com/office/drawing/2014/main" id="{0CA09D0B-219E-9CC7-DC2F-4E2104599BE8}"/>
              </a:ext>
            </a:extLst>
          </p:cNvPr>
          <p:cNvSpPr/>
          <p:nvPr/>
        </p:nvSpPr>
        <p:spPr>
          <a:xfrm>
            <a:off x="4308704" y="2756190"/>
            <a:ext cx="3522496" cy="3400222"/>
          </a:xfrm>
          <a:prstGeom prst="flowChartConnector">
            <a:avLst/>
          </a:prstGeom>
          <a:solidFill>
            <a:srgbClr val="00B050">
              <a:alpha val="60000"/>
            </a:srgbClr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CHÂN, TAY, TAI, MẮT, MIỆ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6" name="Hình tự do: Hình 285">
            <a:extLst>
              <a:ext uri="{FF2B5EF4-FFF2-40B4-BE49-F238E27FC236}">
                <a16:creationId xmlns:a16="http://schemas.microsoft.com/office/drawing/2014/main" id="{585AAE04-FE21-E497-2C4A-FC78E319C313}"/>
              </a:ext>
            </a:extLst>
          </p:cNvPr>
          <p:cNvSpPr/>
          <p:nvPr/>
        </p:nvSpPr>
        <p:spPr>
          <a:xfrm>
            <a:off x="4130786" y="2070035"/>
            <a:ext cx="1862775" cy="1126668"/>
          </a:xfrm>
          <a:custGeom>
            <a:avLst/>
            <a:gdLst>
              <a:gd name="connsiteX0" fmla="*/ 1862271 w 1862775"/>
              <a:gd name="connsiteY0" fmla="*/ 0 h 1126668"/>
              <a:gd name="connsiteX1" fmla="*/ 1862775 w 1862775"/>
              <a:gd name="connsiteY1" fmla="*/ 335620 h 1126668"/>
              <a:gd name="connsiteX2" fmla="*/ 1749433 w 1862775"/>
              <a:gd name="connsiteY2" fmla="*/ 341221 h 1126668"/>
              <a:gd name="connsiteX3" fmla="*/ 1548961 w 1862775"/>
              <a:gd name="connsiteY3" fmla="*/ 371163 h 1126668"/>
              <a:gd name="connsiteX4" fmla="*/ 1413809 w 1862775"/>
              <a:gd name="connsiteY4" fmla="*/ 405172 h 1126668"/>
              <a:gd name="connsiteX5" fmla="*/ 1342971 w 1862775"/>
              <a:gd name="connsiteY5" fmla="*/ 422010 h 1126668"/>
              <a:gd name="connsiteX6" fmla="*/ 1257358 w 1862775"/>
              <a:gd name="connsiteY6" fmla="*/ 449932 h 1126668"/>
              <a:gd name="connsiteX7" fmla="*/ 1235839 w 1862775"/>
              <a:gd name="connsiteY7" fmla="*/ 919051 h 1126668"/>
              <a:gd name="connsiteX8" fmla="*/ 888500 w 1862775"/>
              <a:gd name="connsiteY8" fmla="*/ 611226 h 1126668"/>
              <a:gd name="connsiteX9" fmla="*/ 788083 w 1862775"/>
              <a:gd name="connsiteY9" fmla="*/ 669416 h 1126668"/>
              <a:gd name="connsiteX10" fmla="*/ 337771 w 1862775"/>
              <a:gd name="connsiteY10" fmla="*/ 1049745 h 1126668"/>
              <a:gd name="connsiteX11" fmla="*/ 275959 w 1862775"/>
              <a:gd name="connsiteY11" fmla="*/ 1126668 h 1126668"/>
              <a:gd name="connsiteX12" fmla="*/ 0 w 1862775"/>
              <a:gd name="connsiteY12" fmla="*/ 960020 h 1126668"/>
              <a:gd name="connsiteX13" fmla="*/ 72276 w 1862775"/>
              <a:gd name="connsiteY13" fmla="*/ 866404 h 1126668"/>
              <a:gd name="connsiteX14" fmla="*/ 1728824 w 1862775"/>
              <a:gd name="connsiteY14" fmla="*/ 6527 h 1126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862775" h="1126668">
                <a:moveTo>
                  <a:pt x="1862271" y="0"/>
                </a:moveTo>
                <a:lnTo>
                  <a:pt x="1862775" y="335620"/>
                </a:lnTo>
                <a:lnTo>
                  <a:pt x="1749433" y="341221"/>
                </a:lnTo>
                <a:cubicBezTo>
                  <a:pt x="1681559" y="347967"/>
                  <a:pt x="1614679" y="358003"/>
                  <a:pt x="1548961" y="371163"/>
                </a:cubicBezTo>
                <a:lnTo>
                  <a:pt x="1413809" y="405172"/>
                </a:lnTo>
                <a:lnTo>
                  <a:pt x="1342971" y="422010"/>
                </a:lnTo>
                <a:lnTo>
                  <a:pt x="1257358" y="449932"/>
                </a:lnTo>
                <a:lnTo>
                  <a:pt x="1235839" y="919051"/>
                </a:lnTo>
                <a:lnTo>
                  <a:pt x="888500" y="611226"/>
                </a:lnTo>
                <a:lnTo>
                  <a:pt x="788083" y="669416"/>
                </a:lnTo>
                <a:cubicBezTo>
                  <a:pt x="618953" y="775524"/>
                  <a:pt x="467251" y="903785"/>
                  <a:pt x="337771" y="1049745"/>
                </a:cubicBezTo>
                <a:lnTo>
                  <a:pt x="275959" y="1126668"/>
                </a:lnTo>
                <a:lnTo>
                  <a:pt x="0" y="960020"/>
                </a:lnTo>
                <a:lnTo>
                  <a:pt x="72276" y="866404"/>
                </a:lnTo>
                <a:cubicBezTo>
                  <a:pt x="475733" y="392887"/>
                  <a:pt x="1063298" y="71991"/>
                  <a:pt x="1728824" y="6527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4" name="Hình tự do: Hình 283">
            <a:extLst>
              <a:ext uri="{FF2B5EF4-FFF2-40B4-BE49-F238E27FC236}">
                <a16:creationId xmlns:a16="http://schemas.microsoft.com/office/drawing/2014/main" id="{D7751AA9-449C-BAA4-DE74-6C30F8C5719F}"/>
              </a:ext>
            </a:extLst>
          </p:cNvPr>
          <p:cNvSpPr/>
          <p:nvPr/>
        </p:nvSpPr>
        <p:spPr>
          <a:xfrm>
            <a:off x="3637969" y="3187552"/>
            <a:ext cx="787102" cy="2354350"/>
          </a:xfrm>
          <a:custGeom>
            <a:avLst/>
            <a:gdLst>
              <a:gd name="connsiteX0" fmla="*/ 380866 w 787102"/>
              <a:gd name="connsiteY0" fmla="*/ 0 h 2354350"/>
              <a:gd name="connsiteX1" fmla="*/ 650501 w 787102"/>
              <a:gd name="connsiteY1" fmla="*/ 162829 h 2354350"/>
              <a:gd name="connsiteX2" fmla="*/ 595978 w 787102"/>
              <a:gd name="connsiteY2" fmla="*/ 246403 h 2354350"/>
              <a:gd name="connsiteX3" fmla="*/ 358013 w 787102"/>
              <a:gd name="connsiteY3" fmla="*/ 935158 h 2354350"/>
              <a:gd name="connsiteX4" fmla="*/ 356367 w 787102"/>
              <a:gd name="connsiteY4" fmla="*/ 951496 h 2354350"/>
              <a:gd name="connsiteX5" fmla="*/ 787102 w 787102"/>
              <a:gd name="connsiteY5" fmla="*/ 1192139 h 2354350"/>
              <a:gd name="connsiteX6" fmla="*/ 351449 w 787102"/>
              <a:gd name="connsiteY6" fmla="*/ 1367152 h 2354350"/>
              <a:gd name="connsiteX7" fmla="*/ 358768 w 787102"/>
              <a:gd name="connsiteY7" fmla="*/ 1437699 h 2354350"/>
              <a:gd name="connsiteX8" fmla="*/ 598802 w 787102"/>
              <a:gd name="connsiteY8" fmla="*/ 2127170 h 2354350"/>
              <a:gd name="connsiteX9" fmla="*/ 616855 w 787102"/>
              <a:gd name="connsiteY9" fmla="*/ 2154769 h 2354350"/>
              <a:gd name="connsiteX10" fmla="*/ 267992 w 787102"/>
              <a:gd name="connsiteY10" fmla="*/ 2354350 h 2354350"/>
              <a:gd name="connsiteX11" fmla="*/ 194471 w 787102"/>
              <a:gd name="connsiteY11" fmla="*/ 2206526 h 2354350"/>
              <a:gd name="connsiteX12" fmla="*/ 0 w 787102"/>
              <a:gd name="connsiteY12" fmla="*/ 1273542 h 2354350"/>
              <a:gd name="connsiteX13" fmla="*/ 298678 w 787102"/>
              <a:gd name="connsiteY13" fmla="*/ 131034 h 235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87102" h="2354350">
                <a:moveTo>
                  <a:pt x="380866" y="0"/>
                </a:moveTo>
                <a:lnTo>
                  <a:pt x="650501" y="162829"/>
                </a:lnTo>
                <a:lnTo>
                  <a:pt x="595978" y="246403"/>
                </a:lnTo>
                <a:cubicBezTo>
                  <a:pt x="473824" y="455876"/>
                  <a:pt x="391383" y="688362"/>
                  <a:pt x="358013" y="935158"/>
                </a:cubicBezTo>
                <a:lnTo>
                  <a:pt x="356367" y="951496"/>
                </a:lnTo>
                <a:lnTo>
                  <a:pt x="787102" y="1192139"/>
                </a:lnTo>
                <a:lnTo>
                  <a:pt x="351449" y="1367152"/>
                </a:lnTo>
                <a:lnTo>
                  <a:pt x="358768" y="1437699"/>
                </a:lnTo>
                <a:cubicBezTo>
                  <a:pt x="392880" y="1684597"/>
                  <a:pt x="476019" y="1917332"/>
                  <a:pt x="598802" y="2127170"/>
                </a:cubicBezTo>
                <a:lnTo>
                  <a:pt x="616855" y="2154769"/>
                </a:lnTo>
                <a:lnTo>
                  <a:pt x="267992" y="2354350"/>
                </a:lnTo>
                <a:lnTo>
                  <a:pt x="194471" y="2206526"/>
                </a:lnTo>
                <a:cubicBezTo>
                  <a:pt x="69247" y="1919764"/>
                  <a:pt x="0" y="1604486"/>
                  <a:pt x="0" y="1273542"/>
                </a:cubicBezTo>
                <a:cubicBezTo>
                  <a:pt x="0" y="859862"/>
                  <a:pt x="108198" y="470660"/>
                  <a:pt x="298678" y="131034"/>
                </a:cubicBezTo>
                <a:close/>
              </a:path>
            </a:pathLst>
          </a:cu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2" name="Hình tự do: Hình 271">
            <a:extLst>
              <a:ext uri="{FF2B5EF4-FFF2-40B4-BE49-F238E27FC236}">
                <a16:creationId xmlns:a16="http://schemas.microsoft.com/office/drawing/2014/main" id="{60EB7542-E208-C67B-5F8B-D4ABEAA66409}"/>
              </a:ext>
            </a:extLst>
          </p:cNvPr>
          <p:cNvSpPr/>
          <p:nvPr/>
        </p:nvSpPr>
        <p:spPr>
          <a:xfrm>
            <a:off x="6156478" y="73533"/>
            <a:ext cx="3823919" cy="3026845"/>
          </a:xfrm>
          <a:custGeom>
            <a:avLst/>
            <a:gdLst>
              <a:gd name="connsiteX0" fmla="*/ 24481 w 3823919"/>
              <a:gd name="connsiteY0" fmla="*/ 0 h 3026845"/>
              <a:gd name="connsiteX1" fmla="*/ 3788715 w 3823919"/>
              <a:gd name="connsiteY1" fmla="*/ 1923498 h 3026845"/>
              <a:gd name="connsiteX2" fmla="*/ 3823919 w 3823919"/>
              <a:gd name="connsiteY2" fmla="*/ 1978988 h 3026845"/>
              <a:gd name="connsiteX3" fmla="*/ 1992288 w 3823919"/>
              <a:gd name="connsiteY3" fmla="*/ 3026845 h 3026845"/>
              <a:gd name="connsiteX4" fmla="*/ 1865720 w 3823919"/>
              <a:gd name="connsiteY4" fmla="*/ 2862906 h 3026845"/>
              <a:gd name="connsiteX5" fmla="*/ 209172 w 3823919"/>
              <a:gd name="connsiteY5" fmla="*/ 2003029 h 3026845"/>
              <a:gd name="connsiteX6" fmla="*/ 2992 w 3823919"/>
              <a:gd name="connsiteY6" fmla="*/ 1992945 h 3026845"/>
              <a:gd name="connsiteX7" fmla="*/ 0 w 3823919"/>
              <a:gd name="connsiteY7" fmla="*/ 556 h 3026845"/>
              <a:gd name="connsiteX8" fmla="*/ 24481 w 3823919"/>
              <a:gd name="connsiteY8" fmla="*/ 0 h 302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23919" h="3026845">
                <a:moveTo>
                  <a:pt x="24481" y="0"/>
                </a:moveTo>
                <a:cubicBezTo>
                  <a:pt x="1590222" y="2348"/>
                  <a:pt x="2971818" y="765177"/>
                  <a:pt x="3788715" y="1923498"/>
                </a:cubicBezTo>
                <a:lnTo>
                  <a:pt x="3823919" y="1978988"/>
                </a:lnTo>
                <a:lnTo>
                  <a:pt x="1992288" y="3026845"/>
                </a:lnTo>
                <a:lnTo>
                  <a:pt x="1865720" y="2862906"/>
                </a:lnTo>
                <a:cubicBezTo>
                  <a:pt x="1462263" y="2389389"/>
                  <a:pt x="874698" y="2068493"/>
                  <a:pt x="209172" y="2003029"/>
                </a:cubicBezTo>
                <a:lnTo>
                  <a:pt x="2992" y="1992945"/>
                </a:lnTo>
                <a:lnTo>
                  <a:pt x="0" y="556"/>
                </a:lnTo>
                <a:lnTo>
                  <a:pt x="24481" y="0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1" name="Hình tự do: Hình 270">
            <a:extLst>
              <a:ext uri="{FF2B5EF4-FFF2-40B4-BE49-F238E27FC236}">
                <a16:creationId xmlns:a16="http://schemas.microsoft.com/office/drawing/2014/main" id="{AC55CCDC-8D27-7BE9-0758-FA5AA74252FF}"/>
              </a:ext>
            </a:extLst>
          </p:cNvPr>
          <p:cNvSpPr/>
          <p:nvPr/>
        </p:nvSpPr>
        <p:spPr>
          <a:xfrm>
            <a:off x="2435730" y="83184"/>
            <a:ext cx="3557326" cy="2946871"/>
          </a:xfrm>
          <a:custGeom>
            <a:avLst/>
            <a:gdLst>
              <a:gd name="connsiteX0" fmla="*/ 3554341 w 3557326"/>
              <a:gd name="connsiteY0" fmla="*/ 0 h 2946871"/>
              <a:gd name="connsiteX1" fmla="*/ 3557326 w 3557326"/>
              <a:gd name="connsiteY1" fmla="*/ 1986851 h 2946871"/>
              <a:gd name="connsiteX2" fmla="*/ 3423879 w 3557326"/>
              <a:gd name="connsiteY2" fmla="*/ 1993378 h 2946871"/>
              <a:gd name="connsiteX3" fmla="*/ 1767331 w 3557326"/>
              <a:gd name="connsiteY3" fmla="*/ 2853255 h 2946871"/>
              <a:gd name="connsiteX4" fmla="*/ 1695055 w 3557326"/>
              <a:gd name="connsiteY4" fmla="*/ 2946871 h 2946871"/>
              <a:gd name="connsiteX5" fmla="*/ 0 w 3557326"/>
              <a:gd name="connsiteY5" fmla="*/ 1923250 h 2946871"/>
              <a:gd name="connsiteX6" fmla="*/ 10061 w 3557326"/>
              <a:gd name="connsiteY6" fmla="*/ 1907344 h 2946871"/>
              <a:gd name="connsiteX7" fmla="*/ 3535119 w 3557326"/>
              <a:gd name="connsiteY7" fmla="*/ 437 h 2946871"/>
              <a:gd name="connsiteX8" fmla="*/ 3554341 w 3557326"/>
              <a:gd name="connsiteY8" fmla="*/ 0 h 2946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57326" h="2946871">
                <a:moveTo>
                  <a:pt x="3554341" y="0"/>
                </a:moveTo>
                <a:lnTo>
                  <a:pt x="3557326" y="1986851"/>
                </a:lnTo>
                <a:lnTo>
                  <a:pt x="3423879" y="1993378"/>
                </a:lnTo>
                <a:cubicBezTo>
                  <a:pt x="2758353" y="2058842"/>
                  <a:pt x="2170788" y="2379738"/>
                  <a:pt x="1767331" y="2853255"/>
                </a:cubicBezTo>
                <a:lnTo>
                  <a:pt x="1695055" y="2946871"/>
                </a:lnTo>
                <a:lnTo>
                  <a:pt x="0" y="1923250"/>
                </a:lnTo>
                <a:lnTo>
                  <a:pt x="10061" y="1907344"/>
                </a:lnTo>
                <a:cubicBezTo>
                  <a:pt x="782811" y="809263"/>
                  <a:pt x="2066279" y="69641"/>
                  <a:pt x="3535119" y="437"/>
                </a:cubicBezTo>
                <a:lnTo>
                  <a:pt x="3554341" y="0"/>
                </a:lnTo>
                <a:close/>
              </a:path>
            </a:pathLst>
          </a:custGeom>
          <a:solidFill>
            <a:srgbClr val="2ADED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9" name="Hình tự do: Hình 268">
            <a:extLst>
              <a:ext uri="{FF2B5EF4-FFF2-40B4-BE49-F238E27FC236}">
                <a16:creationId xmlns:a16="http://schemas.microsoft.com/office/drawing/2014/main" id="{7DB1E33D-7269-060F-8887-7B1FB623DDCA}"/>
              </a:ext>
            </a:extLst>
          </p:cNvPr>
          <p:cNvSpPr/>
          <p:nvPr/>
        </p:nvSpPr>
        <p:spPr>
          <a:xfrm>
            <a:off x="1681661" y="2147467"/>
            <a:ext cx="2350777" cy="4337758"/>
          </a:xfrm>
          <a:custGeom>
            <a:avLst/>
            <a:gdLst>
              <a:gd name="connsiteX0" fmla="*/ 659777 w 2350777"/>
              <a:gd name="connsiteY0" fmla="*/ 0 h 4337758"/>
              <a:gd name="connsiteX1" fmla="*/ 2350777 w 2350777"/>
              <a:gd name="connsiteY1" fmla="*/ 1021171 h 4337758"/>
              <a:gd name="connsiteX2" fmla="*/ 2268589 w 2350777"/>
              <a:gd name="connsiteY2" fmla="*/ 1152205 h 4337758"/>
              <a:gd name="connsiteX3" fmla="*/ 1969911 w 2350777"/>
              <a:gd name="connsiteY3" fmla="*/ 2294713 h 4337758"/>
              <a:gd name="connsiteX4" fmla="*/ 2164382 w 2350777"/>
              <a:gd name="connsiteY4" fmla="*/ 3227697 h 4337758"/>
              <a:gd name="connsiteX5" fmla="*/ 2237903 w 2350777"/>
              <a:gd name="connsiteY5" fmla="*/ 3375521 h 4337758"/>
              <a:gd name="connsiteX6" fmla="*/ 555934 w 2350777"/>
              <a:gd name="connsiteY6" fmla="*/ 4337758 h 4337758"/>
              <a:gd name="connsiteX7" fmla="*/ 550594 w 2350777"/>
              <a:gd name="connsiteY7" fmla="*/ 4329343 h 4337758"/>
              <a:gd name="connsiteX8" fmla="*/ 4 w 2350777"/>
              <a:gd name="connsiteY8" fmla="*/ 2255069 h 4337758"/>
              <a:gd name="connsiteX9" fmla="*/ 544365 w 2350777"/>
              <a:gd name="connsiteY9" fmla="*/ 182439 h 4337758"/>
              <a:gd name="connsiteX10" fmla="*/ 659777 w 2350777"/>
              <a:gd name="connsiteY10" fmla="*/ 0 h 4337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50777" h="4337758">
                <a:moveTo>
                  <a:pt x="659777" y="0"/>
                </a:moveTo>
                <a:lnTo>
                  <a:pt x="2350777" y="1021171"/>
                </a:lnTo>
                <a:lnTo>
                  <a:pt x="2268589" y="1152205"/>
                </a:lnTo>
                <a:cubicBezTo>
                  <a:pt x="2078109" y="1491831"/>
                  <a:pt x="1969911" y="1881033"/>
                  <a:pt x="1969911" y="2294713"/>
                </a:cubicBezTo>
                <a:cubicBezTo>
                  <a:pt x="1969911" y="2625657"/>
                  <a:pt x="2039158" y="2940935"/>
                  <a:pt x="2164382" y="3227697"/>
                </a:cubicBezTo>
                <a:lnTo>
                  <a:pt x="2237903" y="3375521"/>
                </a:lnTo>
                <a:lnTo>
                  <a:pt x="555934" y="4337758"/>
                </a:lnTo>
                <a:lnTo>
                  <a:pt x="550594" y="4329343"/>
                </a:lnTo>
                <a:cubicBezTo>
                  <a:pt x="200519" y="3712458"/>
                  <a:pt x="1132" y="3005825"/>
                  <a:pt x="4" y="2255069"/>
                </a:cubicBezTo>
                <a:cubicBezTo>
                  <a:pt x="-1123" y="1504314"/>
                  <a:pt x="196141" y="798277"/>
                  <a:pt x="544365" y="182439"/>
                </a:cubicBezTo>
                <a:lnTo>
                  <a:pt x="659777" y="0"/>
                </a:lnTo>
                <a:close/>
              </a:path>
            </a:pathLst>
          </a:cu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8" name="Hình tự do: Hình 267">
            <a:extLst>
              <a:ext uri="{FF2B5EF4-FFF2-40B4-BE49-F238E27FC236}">
                <a16:creationId xmlns:a16="http://schemas.microsoft.com/office/drawing/2014/main" id="{A015F276-9567-6227-1B80-1529E3CD1747}"/>
              </a:ext>
            </a:extLst>
          </p:cNvPr>
          <p:cNvSpPr/>
          <p:nvPr/>
        </p:nvSpPr>
        <p:spPr>
          <a:xfrm>
            <a:off x="8255767" y="2207884"/>
            <a:ext cx="2491338" cy="4426749"/>
          </a:xfrm>
          <a:custGeom>
            <a:avLst/>
            <a:gdLst>
              <a:gd name="connsiteX0" fmla="*/ 1849949 w 2491338"/>
              <a:gd name="connsiteY0" fmla="*/ 0 h 4426749"/>
              <a:gd name="connsiteX1" fmla="*/ 1940745 w 2491338"/>
              <a:gd name="connsiteY1" fmla="*/ 143119 h 4426749"/>
              <a:gd name="connsiteX2" fmla="*/ 2491334 w 2491338"/>
              <a:gd name="connsiteY2" fmla="*/ 2217391 h 4426749"/>
              <a:gd name="connsiteX3" fmla="*/ 1946973 w 2491338"/>
              <a:gd name="connsiteY3" fmla="*/ 4290021 h 4426749"/>
              <a:gd name="connsiteX4" fmla="*/ 1860479 w 2491338"/>
              <a:gd name="connsiteY4" fmla="*/ 4426749 h 4426749"/>
              <a:gd name="connsiteX5" fmla="*/ 60632 w 2491338"/>
              <a:gd name="connsiteY5" fmla="*/ 3339845 h 4426749"/>
              <a:gd name="connsiteX6" fmla="*/ 137051 w 2491338"/>
              <a:gd name="connsiteY6" fmla="*/ 3186194 h 4426749"/>
              <a:gd name="connsiteX7" fmla="*/ 331522 w 2491338"/>
              <a:gd name="connsiteY7" fmla="*/ 2253210 h 4426749"/>
              <a:gd name="connsiteX8" fmla="*/ 32844 w 2491338"/>
              <a:gd name="connsiteY8" fmla="*/ 1110702 h 4426749"/>
              <a:gd name="connsiteX9" fmla="*/ 0 w 2491338"/>
              <a:gd name="connsiteY9" fmla="*/ 1058337 h 4426749"/>
              <a:gd name="connsiteX10" fmla="*/ 1849949 w 2491338"/>
              <a:gd name="connsiteY10" fmla="*/ 0 h 4426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91338" h="4426749">
                <a:moveTo>
                  <a:pt x="1849949" y="0"/>
                </a:moveTo>
                <a:lnTo>
                  <a:pt x="1940745" y="143119"/>
                </a:lnTo>
                <a:cubicBezTo>
                  <a:pt x="2290819" y="760003"/>
                  <a:pt x="2490206" y="1466635"/>
                  <a:pt x="2491334" y="2217391"/>
                </a:cubicBezTo>
                <a:cubicBezTo>
                  <a:pt x="2492462" y="2968147"/>
                  <a:pt x="2295197" y="3674184"/>
                  <a:pt x="1946973" y="4290021"/>
                </a:cubicBezTo>
                <a:lnTo>
                  <a:pt x="1860479" y="4426749"/>
                </a:lnTo>
                <a:lnTo>
                  <a:pt x="60632" y="3339845"/>
                </a:lnTo>
                <a:lnTo>
                  <a:pt x="137051" y="3186194"/>
                </a:lnTo>
                <a:cubicBezTo>
                  <a:pt x="262276" y="2899432"/>
                  <a:pt x="331522" y="2584154"/>
                  <a:pt x="331522" y="2253210"/>
                </a:cubicBezTo>
                <a:cubicBezTo>
                  <a:pt x="331522" y="1839530"/>
                  <a:pt x="223324" y="1450328"/>
                  <a:pt x="32844" y="1110702"/>
                </a:cubicBezTo>
                <a:lnTo>
                  <a:pt x="0" y="1058337"/>
                </a:lnTo>
                <a:lnTo>
                  <a:pt x="1849949" y="0"/>
                </a:lnTo>
                <a:close/>
              </a:path>
            </a:pathLst>
          </a:custGeom>
          <a:solidFill>
            <a:srgbClr val="EE492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8" name="Hình tự do: Hình 287">
            <a:extLst>
              <a:ext uri="{FF2B5EF4-FFF2-40B4-BE49-F238E27FC236}">
                <a16:creationId xmlns:a16="http://schemas.microsoft.com/office/drawing/2014/main" id="{4A1F11B2-2BFA-0110-8FC4-4A3AC1AED679}"/>
              </a:ext>
            </a:extLst>
          </p:cNvPr>
          <p:cNvSpPr/>
          <p:nvPr/>
        </p:nvSpPr>
        <p:spPr>
          <a:xfrm rot="16045343">
            <a:off x="7046320" y="4011664"/>
            <a:ext cx="2281926" cy="799520"/>
          </a:xfrm>
          <a:custGeom>
            <a:avLst/>
            <a:gdLst>
              <a:gd name="connsiteX0" fmla="*/ 2281926 w 2281926"/>
              <a:gd name="connsiteY0" fmla="*/ 519678 h 799520"/>
              <a:gd name="connsiteX1" fmla="*/ 2228137 w 2281926"/>
              <a:gd name="connsiteY1" fmla="*/ 550134 h 799520"/>
              <a:gd name="connsiteX2" fmla="*/ 1073353 w 2281926"/>
              <a:gd name="connsiteY2" fmla="*/ 797128 h 799520"/>
              <a:gd name="connsiteX3" fmla="*/ 150059 w 2281926"/>
              <a:gd name="connsiteY3" fmla="*/ 560895 h 799520"/>
              <a:gd name="connsiteX4" fmla="*/ 0 w 2281926"/>
              <a:gd name="connsiteY4" fmla="*/ 477643 h 799520"/>
              <a:gd name="connsiteX5" fmla="*/ 230967 w 2281926"/>
              <a:gd name="connsiteY5" fmla="*/ 131387 h 799520"/>
              <a:gd name="connsiteX6" fmla="*/ 252330 w 2281926"/>
              <a:gd name="connsiteY6" fmla="*/ 146737 h 799520"/>
              <a:gd name="connsiteX7" fmla="*/ 929685 w 2281926"/>
              <a:gd name="connsiteY7" fmla="*/ 415435 h 799520"/>
              <a:gd name="connsiteX8" fmla="*/ 992250 w 2281926"/>
              <a:gd name="connsiteY8" fmla="*/ 424599 h 799520"/>
              <a:gd name="connsiteX9" fmla="*/ 1195128 w 2281926"/>
              <a:gd name="connsiteY9" fmla="*/ 0 h 799520"/>
              <a:gd name="connsiteX10" fmla="*/ 1404818 w 2281926"/>
              <a:gd name="connsiteY10" fmla="*/ 438857 h 799520"/>
              <a:gd name="connsiteX11" fmla="*/ 1431752 w 2281926"/>
              <a:gd name="connsiteY11" fmla="*/ 437282 h 799520"/>
              <a:gd name="connsiteX12" fmla="*/ 2131320 w 2281926"/>
              <a:gd name="connsiteY12" fmla="*/ 228497 h 799520"/>
              <a:gd name="connsiteX13" fmla="*/ 2132077 w 2281926"/>
              <a:gd name="connsiteY13" fmla="*/ 228050 h 799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281926" h="799520">
                <a:moveTo>
                  <a:pt x="2281926" y="519678"/>
                </a:moveTo>
                <a:lnTo>
                  <a:pt x="2228137" y="550134"/>
                </a:lnTo>
                <a:cubicBezTo>
                  <a:pt x="1880288" y="725147"/>
                  <a:pt x="1486614" y="815732"/>
                  <a:pt x="1073353" y="797128"/>
                </a:cubicBezTo>
                <a:cubicBezTo>
                  <a:pt x="742744" y="782244"/>
                  <a:pt x="430899" y="698890"/>
                  <a:pt x="150059" y="560895"/>
                </a:cubicBezTo>
                <a:lnTo>
                  <a:pt x="0" y="477643"/>
                </a:lnTo>
                <a:lnTo>
                  <a:pt x="230967" y="131387"/>
                </a:lnTo>
                <a:lnTo>
                  <a:pt x="252330" y="146737"/>
                </a:lnTo>
                <a:cubicBezTo>
                  <a:pt x="456097" y="278187"/>
                  <a:pt x="684639" y="371000"/>
                  <a:pt x="929685" y="415435"/>
                </a:cubicBezTo>
                <a:lnTo>
                  <a:pt x="992250" y="424599"/>
                </a:lnTo>
                <a:lnTo>
                  <a:pt x="1195128" y="0"/>
                </a:lnTo>
                <a:lnTo>
                  <a:pt x="1404818" y="438857"/>
                </a:lnTo>
                <a:lnTo>
                  <a:pt x="1431752" y="437282"/>
                </a:lnTo>
                <a:cubicBezTo>
                  <a:pt x="1679934" y="414309"/>
                  <a:pt x="1916171" y="341719"/>
                  <a:pt x="2131320" y="228497"/>
                </a:cubicBezTo>
                <a:lnTo>
                  <a:pt x="2132077" y="2280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7" name="Hình tự do: Hình 286">
            <a:extLst>
              <a:ext uri="{FF2B5EF4-FFF2-40B4-BE49-F238E27FC236}">
                <a16:creationId xmlns:a16="http://schemas.microsoft.com/office/drawing/2014/main" id="{69C23B41-E1FD-3A56-13B6-AE2A62FA9430}"/>
              </a:ext>
            </a:extLst>
          </p:cNvPr>
          <p:cNvSpPr/>
          <p:nvPr/>
        </p:nvSpPr>
        <p:spPr>
          <a:xfrm rot="1970947" flipV="1">
            <a:off x="5976436" y="2287314"/>
            <a:ext cx="2232028" cy="783242"/>
          </a:xfrm>
          <a:custGeom>
            <a:avLst/>
            <a:gdLst>
              <a:gd name="connsiteX0" fmla="*/ 0 w 2232028"/>
              <a:gd name="connsiteY0" fmla="*/ 400071 h 783242"/>
              <a:gd name="connsiteX1" fmla="*/ 178682 w 2232028"/>
              <a:gd name="connsiteY1" fmla="*/ 503437 h 783242"/>
              <a:gd name="connsiteX2" fmla="*/ 2036773 w 2232028"/>
              <a:gd name="connsiteY2" fmla="*/ 679612 h 783242"/>
              <a:gd name="connsiteX3" fmla="*/ 2232028 w 2232028"/>
              <a:gd name="connsiteY3" fmla="*/ 610541 h 783242"/>
              <a:gd name="connsiteX4" fmla="*/ 2070331 w 2232028"/>
              <a:gd name="connsiteY4" fmla="*/ 298295 h 783242"/>
              <a:gd name="connsiteX5" fmla="*/ 2067037 w 2232028"/>
              <a:gd name="connsiteY5" fmla="*/ 299758 h 783242"/>
              <a:gd name="connsiteX6" fmla="*/ 1420183 w 2232028"/>
              <a:gd name="connsiteY6" fmla="*/ 434739 h 783242"/>
              <a:gd name="connsiteX7" fmla="*/ 1405103 w 2232028"/>
              <a:gd name="connsiteY7" fmla="*/ 434649 h 783242"/>
              <a:gd name="connsiteX8" fmla="*/ 1197424 w 2232028"/>
              <a:gd name="connsiteY8" fmla="*/ 0 h 783242"/>
              <a:gd name="connsiteX9" fmla="*/ 1000660 w 2232028"/>
              <a:gd name="connsiteY9" fmla="*/ 411802 h 783242"/>
              <a:gd name="connsiteX10" fmla="*/ 968900 w 2232028"/>
              <a:gd name="connsiteY10" fmla="*/ 408276 h 783242"/>
              <a:gd name="connsiteX11" fmla="*/ 302796 w 2232028"/>
              <a:gd name="connsiteY11" fmla="*/ 186640 h 783242"/>
              <a:gd name="connsiteX12" fmla="*/ 183146 w 2232028"/>
              <a:gd name="connsiteY12" fmla="*/ 117350 h 783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32028" h="783242">
                <a:moveTo>
                  <a:pt x="0" y="400071"/>
                </a:moveTo>
                <a:lnTo>
                  <a:pt x="178682" y="503437"/>
                </a:lnTo>
                <a:cubicBezTo>
                  <a:pt x="773301" y="809441"/>
                  <a:pt x="1440979" y="858568"/>
                  <a:pt x="2036773" y="679612"/>
                </a:cubicBezTo>
                <a:lnTo>
                  <a:pt x="2232028" y="610541"/>
                </a:lnTo>
                <a:lnTo>
                  <a:pt x="2070331" y="298295"/>
                </a:lnTo>
                <a:lnTo>
                  <a:pt x="2067037" y="299758"/>
                </a:lnTo>
                <a:cubicBezTo>
                  <a:pt x="1862544" y="378778"/>
                  <a:pt x="1643859" y="424317"/>
                  <a:pt x="1420183" y="434739"/>
                </a:cubicBezTo>
                <a:lnTo>
                  <a:pt x="1405103" y="434649"/>
                </a:lnTo>
                <a:lnTo>
                  <a:pt x="1197424" y="0"/>
                </a:lnTo>
                <a:lnTo>
                  <a:pt x="1000660" y="411802"/>
                </a:lnTo>
                <a:lnTo>
                  <a:pt x="968900" y="408276"/>
                </a:lnTo>
                <a:cubicBezTo>
                  <a:pt x="742658" y="371149"/>
                  <a:pt x="517556" y="297816"/>
                  <a:pt x="302796" y="186640"/>
                </a:cubicBezTo>
                <a:lnTo>
                  <a:pt x="183146" y="117350"/>
                </a:lnTo>
                <a:close/>
              </a:path>
            </a:pathLst>
          </a:custGeom>
          <a:solidFill>
            <a:srgbClr val="27E1C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93" name="Nhóm 292">
            <a:extLst>
              <a:ext uri="{FF2B5EF4-FFF2-40B4-BE49-F238E27FC236}">
                <a16:creationId xmlns:a16="http://schemas.microsoft.com/office/drawing/2014/main" id="{2F64548C-4089-6157-536A-FEF0996CDED3}"/>
              </a:ext>
            </a:extLst>
          </p:cNvPr>
          <p:cNvGrpSpPr/>
          <p:nvPr/>
        </p:nvGrpSpPr>
        <p:grpSpPr>
          <a:xfrm>
            <a:off x="3065800" y="217702"/>
            <a:ext cx="3305864" cy="2048412"/>
            <a:chOff x="804895" y="2678935"/>
            <a:chExt cx="3305864" cy="2048412"/>
          </a:xfrm>
        </p:grpSpPr>
        <p:sp>
          <p:nvSpPr>
            <p:cNvPr id="289" name="Hộp Văn bản 288">
              <a:extLst>
                <a:ext uri="{FF2B5EF4-FFF2-40B4-BE49-F238E27FC236}">
                  <a16:creationId xmlns:a16="http://schemas.microsoft.com/office/drawing/2014/main" id="{74642F4C-F327-2F81-6DC9-598246B6AFF3}"/>
                </a:ext>
              </a:extLst>
            </p:cNvPr>
            <p:cNvSpPr txBox="1"/>
            <p:nvPr/>
          </p:nvSpPr>
          <p:spPr>
            <a:xfrm>
              <a:off x="2318625" y="2678935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5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roadway" panose="04040905080B02020502" pitchFamily="82" charset="0"/>
                  <a:ea typeface="+mn-ea"/>
                  <a:cs typeface="+mn-cs"/>
                </a:rPr>
                <a:t>02</a:t>
              </a:r>
            </a:p>
          </p:txBody>
        </p:sp>
        <p:sp>
          <p:nvSpPr>
            <p:cNvPr id="290" name="Hộp Văn bản 289">
              <a:extLst>
                <a:ext uri="{FF2B5EF4-FFF2-40B4-BE49-F238E27FC236}">
                  <a16:creationId xmlns:a16="http://schemas.microsoft.com/office/drawing/2014/main" id="{BDFB4DEE-73D8-E687-EBEC-09B6F2B8C1C3}"/>
                </a:ext>
              </a:extLst>
            </p:cNvPr>
            <p:cNvSpPr txBox="1"/>
            <p:nvPr/>
          </p:nvSpPr>
          <p:spPr>
            <a:xfrm>
              <a:off x="804895" y="3527018"/>
              <a:ext cx="330586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auhaus 93" panose="04030905020B02020C02" pitchFamily="82" charset="0"/>
                  <a:ea typeface="+mn-ea"/>
                  <a:cs typeface="+mn-cs"/>
                </a:rPr>
                <a:t>HÌNH THÀNH KIẾN THỨC</a:t>
              </a:r>
            </a:p>
          </p:txBody>
        </p:sp>
        <p:cxnSp>
          <p:nvCxnSpPr>
            <p:cNvPr id="292" name="Đường nối Thẳng 291">
              <a:extLst>
                <a:ext uri="{FF2B5EF4-FFF2-40B4-BE49-F238E27FC236}">
                  <a16:creationId xmlns:a16="http://schemas.microsoft.com/office/drawing/2014/main" id="{31412BA9-08DB-2931-476B-2C2B8EC46E40}"/>
                </a:ext>
              </a:extLst>
            </p:cNvPr>
            <p:cNvCxnSpPr/>
            <p:nvPr/>
          </p:nvCxnSpPr>
          <p:spPr>
            <a:xfrm>
              <a:off x="2047799" y="3477387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4" name="Nhóm 293">
            <a:extLst>
              <a:ext uri="{FF2B5EF4-FFF2-40B4-BE49-F238E27FC236}">
                <a16:creationId xmlns:a16="http://schemas.microsoft.com/office/drawing/2014/main" id="{C48BFBD6-3991-E0E7-FDC0-69B53DC3ED65}"/>
              </a:ext>
            </a:extLst>
          </p:cNvPr>
          <p:cNvGrpSpPr/>
          <p:nvPr/>
        </p:nvGrpSpPr>
        <p:grpSpPr>
          <a:xfrm>
            <a:off x="2127426" y="2831335"/>
            <a:ext cx="1552690" cy="2449537"/>
            <a:chOff x="1975026" y="2678935"/>
            <a:chExt cx="1552690" cy="2449537"/>
          </a:xfrm>
        </p:grpSpPr>
        <p:sp>
          <p:nvSpPr>
            <p:cNvPr id="295" name="Hộp Văn bản 294">
              <a:extLst>
                <a:ext uri="{FF2B5EF4-FFF2-40B4-BE49-F238E27FC236}">
                  <a16:creationId xmlns:a16="http://schemas.microsoft.com/office/drawing/2014/main" id="{04B7F7C3-2762-1C69-9613-F365444A5944}"/>
                </a:ext>
              </a:extLst>
            </p:cNvPr>
            <p:cNvSpPr txBox="1"/>
            <p:nvPr/>
          </p:nvSpPr>
          <p:spPr>
            <a:xfrm>
              <a:off x="2318625" y="2678935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5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roadway" panose="04040905080B02020502" pitchFamily="82" charset="0"/>
                  <a:ea typeface="+mn-ea"/>
                  <a:cs typeface="+mn-cs"/>
                </a:rPr>
                <a:t>01</a:t>
              </a:r>
            </a:p>
          </p:txBody>
        </p:sp>
        <p:sp>
          <p:nvSpPr>
            <p:cNvPr id="296" name="Hộp Văn bản 295">
              <a:extLst>
                <a:ext uri="{FF2B5EF4-FFF2-40B4-BE49-F238E27FC236}">
                  <a16:creationId xmlns:a16="http://schemas.microsoft.com/office/drawing/2014/main" id="{5F934EF0-B3C0-A19C-4DB7-6B1E5E38CDF8}"/>
                </a:ext>
              </a:extLst>
            </p:cNvPr>
            <p:cNvSpPr txBox="1"/>
            <p:nvPr/>
          </p:nvSpPr>
          <p:spPr>
            <a:xfrm>
              <a:off x="1975026" y="3805033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auhaus 93" panose="04030905020B02020C02" pitchFamily="82" charset="0"/>
                  <a:ea typeface="+mn-ea"/>
                  <a:cs typeface="+mn-cs"/>
                </a:rPr>
                <a:t>KHỞI ĐỘNG</a:t>
              </a:r>
            </a:p>
          </p:txBody>
        </p:sp>
        <p:cxnSp>
          <p:nvCxnSpPr>
            <p:cNvPr id="297" name="Đường nối Thẳng 296">
              <a:extLst>
                <a:ext uri="{FF2B5EF4-FFF2-40B4-BE49-F238E27FC236}">
                  <a16:creationId xmlns:a16="http://schemas.microsoft.com/office/drawing/2014/main" id="{2F238AC6-C8D2-97FB-1B6D-C34D30E6F3F2}"/>
                </a:ext>
              </a:extLst>
            </p:cNvPr>
            <p:cNvCxnSpPr/>
            <p:nvPr/>
          </p:nvCxnSpPr>
          <p:spPr>
            <a:xfrm>
              <a:off x="2047799" y="3477387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8" name="Nhóm 297">
            <a:extLst>
              <a:ext uri="{FF2B5EF4-FFF2-40B4-BE49-F238E27FC236}">
                <a16:creationId xmlns:a16="http://schemas.microsoft.com/office/drawing/2014/main" id="{1D388E0D-C99A-14DD-B281-D75CC654B995}"/>
              </a:ext>
            </a:extLst>
          </p:cNvPr>
          <p:cNvGrpSpPr/>
          <p:nvPr/>
        </p:nvGrpSpPr>
        <p:grpSpPr>
          <a:xfrm>
            <a:off x="6295943" y="230993"/>
            <a:ext cx="2534247" cy="2058850"/>
            <a:chOff x="1233128" y="2638376"/>
            <a:chExt cx="2534247" cy="2058850"/>
          </a:xfrm>
        </p:grpSpPr>
        <p:sp>
          <p:nvSpPr>
            <p:cNvPr id="299" name="Hộp Văn bản 298">
              <a:extLst>
                <a:ext uri="{FF2B5EF4-FFF2-40B4-BE49-F238E27FC236}">
                  <a16:creationId xmlns:a16="http://schemas.microsoft.com/office/drawing/2014/main" id="{7F4D8AAD-FBFF-9C31-B7A3-4F85C85A472D}"/>
                </a:ext>
              </a:extLst>
            </p:cNvPr>
            <p:cNvSpPr txBox="1"/>
            <p:nvPr/>
          </p:nvSpPr>
          <p:spPr>
            <a:xfrm>
              <a:off x="1396179" y="2638376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5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roadway" panose="04040905080B02020502" pitchFamily="82" charset="0"/>
                  <a:ea typeface="+mn-ea"/>
                  <a:cs typeface="+mn-cs"/>
                </a:rPr>
                <a:t>03</a:t>
              </a:r>
            </a:p>
          </p:txBody>
        </p:sp>
        <p:sp>
          <p:nvSpPr>
            <p:cNvPr id="300" name="Hộp Văn bản 299">
              <a:extLst>
                <a:ext uri="{FF2B5EF4-FFF2-40B4-BE49-F238E27FC236}">
                  <a16:creationId xmlns:a16="http://schemas.microsoft.com/office/drawing/2014/main" id="{ADFA3111-6439-1124-28B8-8AC22631D163}"/>
                </a:ext>
              </a:extLst>
            </p:cNvPr>
            <p:cNvSpPr txBox="1"/>
            <p:nvPr/>
          </p:nvSpPr>
          <p:spPr>
            <a:xfrm>
              <a:off x="2214685" y="3373787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auhaus 93" panose="04030905020B02020C02" pitchFamily="82" charset="0"/>
                  <a:ea typeface="+mn-ea"/>
                  <a:cs typeface="+mn-cs"/>
                </a:rPr>
                <a:t>LUYỆN TẬP</a:t>
              </a:r>
            </a:p>
          </p:txBody>
        </p:sp>
        <p:cxnSp>
          <p:nvCxnSpPr>
            <p:cNvPr id="301" name="Đường nối Thẳng 300">
              <a:extLst>
                <a:ext uri="{FF2B5EF4-FFF2-40B4-BE49-F238E27FC236}">
                  <a16:creationId xmlns:a16="http://schemas.microsoft.com/office/drawing/2014/main" id="{BB93104C-B38A-C4D3-A899-6746368487EF}"/>
                </a:ext>
              </a:extLst>
            </p:cNvPr>
            <p:cNvCxnSpPr/>
            <p:nvPr/>
          </p:nvCxnSpPr>
          <p:spPr>
            <a:xfrm>
              <a:off x="1233128" y="3421285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2" name="Nhóm 301">
            <a:extLst>
              <a:ext uri="{FF2B5EF4-FFF2-40B4-BE49-F238E27FC236}">
                <a16:creationId xmlns:a16="http://schemas.microsoft.com/office/drawing/2014/main" id="{21879157-E87A-DD39-2661-42B5A07E27B0}"/>
              </a:ext>
            </a:extLst>
          </p:cNvPr>
          <p:cNvGrpSpPr/>
          <p:nvPr/>
        </p:nvGrpSpPr>
        <p:grpSpPr>
          <a:xfrm>
            <a:off x="8757417" y="2744719"/>
            <a:ext cx="1644017" cy="2537441"/>
            <a:chOff x="1975026" y="2591031"/>
            <a:chExt cx="1644017" cy="2537441"/>
          </a:xfrm>
        </p:grpSpPr>
        <p:sp>
          <p:nvSpPr>
            <p:cNvPr id="303" name="Hộp Văn bản 302">
              <a:extLst>
                <a:ext uri="{FF2B5EF4-FFF2-40B4-BE49-F238E27FC236}">
                  <a16:creationId xmlns:a16="http://schemas.microsoft.com/office/drawing/2014/main" id="{9280D764-6975-28A8-F62E-F0797A1B4BDE}"/>
                </a:ext>
              </a:extLst>
            </p:cNvPr>
            <p:cNvSpPr txBox="1"/>
            <p:nvPr/>
          </p:nvSpPr>
          <p:spPr>
            <a:xfrm>
              <a:off x="2383052" y="2591031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5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roadway" panose="04040905080B02020502" pitchFamily="82" charset="0"/>
                  <a:ea typeface="+mn-ea"/>
                  <a:cs typeface="+mn-cs"/>
                </a:rPr>
                <a:t>04</a:t>
              </a:r>
            </a:p>
          </p:txBody>
        </p:sp>
        <p:sp>
          <p:nvSpPr>
            <p:cNvPr id="304" name="Hộp Văn bản 303">
              <a:extLst>
                <a:ext uri="{FF2B5EF4-FFF2-40B4-BE49-F238E27FC236}">
                  <a16:creationId xmlns:a16="http://schemas.microsoft.com/office/drawing/2014/main" id="{B39AE5BC-06B3-264D-240B-F9F3901BAA52}"/>
                </a:ext>
              </a:extLst>
            </p:cNvPr>
            <p:cNvSpPr txBox="1"/>
            <p:nvPr/>
          </p:nvSpPr>
          <p:spPr>
            <a:xfrm>
              <a:off x="1975026" y="3805033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Bauhaus 93" panose="04030905020B02020C02" pitchFamily="82" charset="0"/>
                  <a:ea typeface="+mn-ea"/>
                  <a:cs typeface="+mn-cs"/>
                </a:rPr>
                <a:t>VẬN DỤNG</a:t>
              </a:r>
            </a:p>
          </p:txBody>
        </p:sp>
        <p:cxnSp>
          <p:nvCxnSpPr>
            <p:cNvPr id="305" name="Đường nối Thẳng 304">
              <a:extLst>
                <a:ext uri="{FF2B5EF4-FFF2-40B4-BE49-F238E27FC236}">
                  <a16:creationId xmlns:a16="http://schemas.microsoft.com/office/drawing/2014/main" id="{CF42AB18-9B6A-B459-5D24-771B20121A84}"/>
                </a:ext>
              </a:extLst>
            </p:cNvPr>
            <p:cNvCxnSpPr/>
            <p:nvPr/>
          </p:nvCxnSpPr>
          <p:spPr>
            <a:xfrm>
              <a:off x="2139126" y="3449574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77750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71504" y="181734"/>
            <a:ext cx="7786201" cy="707886"/>
          </a:xfrm>
          <a:prstGeom prst="rect">
            <a:avLst/>
          </a:prstGeom>
          <a:solidFill>
            <a:srgbClr val="4179DA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9311507B-35C4-4FDF-B346-8F876D80283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894" y="1300572"/>
            <a:ext cx="5546312" cy="5557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643967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35951" y="812411"/>
            <a:ext cx="243986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ể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23B577A-B9B5-5B7E-BC1A-9F1792EF5422}"/>
              </a:ext>
            </a:extLst>
          </p:cNvPr>
          <p:cNvSpPr txBox="1"/>
          <p:nvPr/>
        </p:nvSpPr>
        <p:spPr>
          <a:xfrm flipH="1">
            <a:off x="735951" y="1785259"/>
            <a:ext cx="9192208" cy="9541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ọ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861" y="277903"/>
            <a:ext cx="2278165" cy="2282731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1BE4FB0-9539-CBF4-3928-FE81C78DDF0D}"/>
              </a:ext>
            </a:extLst>
          </p:cNvPr>
          <p:cNvSpPr txBox="1"/>
          <p:nvPr/>
        </p:nvSpPr>
        <p:spPr>
          <a:xfrm>
            <a:off x="678425" y="3201649"/>
            <a:ext cx="1040253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Times New Roman" panose="02020603050405020304" pitchFamily="18" charset="0"/>
              <a:buChar char="-"/>
              <a:tabLst>
                <a:tab pos="457200" algn="l"/>
                <a:tab pos="1386840" algn="l"/>
              </a:tabLst>
            </a:pP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ầu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ầu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“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áu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</a:t>
            </a:r>
            <a:r>
              <a:rPr lang="en-US" sz="2800" b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ọ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han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ở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ất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ã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E5DB1F0-B413-9DB6-7B53-76DCF463FF87}"/>
              </a:ext>
            </a:extLst>
          </p:cNvPr>
          <p:cNvSpPr txBox="1"/>
          <p:nvPr/>
        </p:nvSpPr>
        <p:spPr>
          <a:xfrm>
            <a:off x="678425" y="3972672"/>
            <a:ext cx="1083514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Times New Roman" panose="02020603050405020304" pitchFamily="18" charset="0"/>
              <a:buChar char="-"/>
              <a:tabLst>
                <a:tab pos="457200" algn="l"/>
                <a:tab pos="1386840" algn="l"/>
              </a:tabLst>
            </a:pP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2: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p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-&gt; “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ọn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éo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au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ọ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ăm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ở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ó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ộ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ACC2799D-47DF-CEE7-514A-CAF16DBC1969}"/>
              </a:ext>
            </a:extLst>
          </p:cNvPr>
          <p:cNvSpPr txBox="1"/>
          <p:nvPr/>
        </p:nvSpPr>
        <p:spPr>
          <a:xfrm>
            <a:off x="678425" y="4726467"/>
            <a:ext cx="1054091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Times New Roman" panose="02020603050405020304" pitchFamily="18" charset="0"/>
              <a:buChar char="-"/>
              <a:tabLst>
                <a:tab pos="457200" algn="l"/>
                <a:tab pos="1386840" algn="l"/>
              </a:tabLst>
            </a:pP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3: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p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“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p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au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ại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n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ọ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uể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oả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ệt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ỏ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0496EC4-D336-EF27-EFC4-407C8FF22417}"/>
              </a:ext>
            </a:extLst>
          </p:cNvPr>
          <p:cNvSpPr txBox="1"/>
          <p:nvPr/>
        </p:nvSpPr>
        <p:spPr>
          <a:xfrm>
            <a:off x="735951" y="5449516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Times New Roman" panose="02020603050405020304" pitchFamily="18" charset="0"/>
              <a:buChar char="-"/>
              <a:tabLst>
                <a:tab pos="457200" algn="l"/>
                <a:tab pos="1386840" algn="l"/>
              </a:tabLst>
            </a:pP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ối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ọ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ố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ỗ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/>
      <p:bldP spid="18" grpId="0"/>
      <p:bldP spid="20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643967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678425" y="860385"/>
            <a:ext cx="855406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23B577A-B9B5-5B7E-BC1A-9F1792EF5422}"/>
              </a:ext>
            </a:extLst>
          </p:cNvPr>
          <p:cNvSpPr txBox="1"/>
          <p:nvPr/>
        </p:nvSpPr>
        <p:spPr>
          <a:xfrm flipH="1">
            <a:off x="782140" y="1693974"/>
            <a:ext cx="8346635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ăm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ở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453" y="0"/>
            <a:ext cx="2605548" cy="228273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FC65F75-D449-1711-9422-C468915DBE2D}"/>
              </a:ext>
            </a:extLst>
          </p:cNvPr>
          <p:cNvSpPr txBox="1"/>
          <p:nvPr/>
        </p:nvSpPr>
        <p:spPr>
          <a:xfrm flipH="1">
            <a:off x="850965" y="2464667"/>
            <a:ext cx="5288803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278EB02-1D6E-9D6A-DC35-2D7FEFA8B641}"/>
              </a:ext>
            </a:extLst>
          </p:cNvPr>
          <p:cNvSpPr txBox="1"/>
          <p:nvPr/>
        </p:nvSpPr>
        <p:spPr>
          <a:xfrm flipH="1">
            <a:off x="889712" y="3212485"/>
            <a:ext cx="4338009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ừ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ừ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B831104-4C6C-A3FD-6FE6-F19D614A698B}"/>
              </a:ext>
            </a:extLst>
          </p:cNvPr>
          <p:cNvSpPr txBox="1"/>
          <p:nvPr/>
        </p:nvSpPr>
        <p:spPr>
          <a:xfrm flipH="1">
            <a:off x="889712" y="4001986"/>
            <a:ext cx="10797803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3C4C25F-D1D5-B1A5-1126-62C74C7A28FB}"/>
              </a:ext>
            </a:extLst>
          </p:cNvPr>
          <p:cNvSpPr txBox="1"/>
          <p:nvPr/>
        </p:nvSpPr>
        <p:spPr>
          <a:xfrm flipH="1">
            <a:off x="889712" y="4798156"/>
            <a:ext cx="6361537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i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0B76A20F-8D5A-BC2E-B7E5-7412BD731533}"/>
              </a:ext>
            </a:extLst>
          </p:cNvPr>
          <p:cNvSpPr txBox="1"/>
          <p:nvPr/>
        </p:nvSpPr>
        <p:spPr>
          <a:xfrm flipH="1">
            <a:off x="889712" y="5546572"/>
            <a:ext cx="2845964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ị</a:t>
            </a:r>
            <a:r>
              <a:rPr lang="en-US" sz="28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210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14" grpId="0" animBg="1"/>
      <p:bldP spid="16" grpId="0" animBg="1"/>
      <p:bldP spid="17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35951" y="104525"/>
            <a:ext cx="6439679" cy="707886"/>
          </a:xfrm>
          <a:prstGeom prst="rect">
            <a:avLst/>
          </a:prstGeom>
          <a:gradFill>
            <a:gsLst>
              <a:gs pos="95000">
                <a:srgbClr val="00B0F0"/>
              </a:gs>
              <a:gs pos="16000">
                <a:schemeClr val="accent5"/>
              </a:gs>
              <a:gs pos="67000">
                <a:srgbClr val="008DD6"/>
              </a:gs>
              <a:gs pos="45000">
                <a:srgbClr val="0070C0"/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23B577A-B9B5-5B7E-BC1A-9F1792EF5422}"/>
              </a:ext>
            </a:extLst>
          </p:cNvPr>
          <p:cNvSpPr txBox="1"/>
          <p:nvPr/>
        </p:nvSpPr>
        <p:spPr>
          <a:xfrm flipH="1">
            <a:off x="2669864" y="903893"/>
            <a:ext cx="4372040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y, Tai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34E682A5-8115-6B36-6921-97E0C5A4BE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453" y="0"/>
            <a:ext cx="2605548" cy="228273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278EB02-1D6E-9D6A-DC35-2D7FEFA8B641}"/>
              </a:ext>
            </a:extLst>
          </p:cNvPr>
          <p:cNvSpPr txBox="1"/>
          <p:nvPr/>
        </p:nvSpPr>
        <p:spPr>
          <a:xfrm flipH="1">
            <a:off x="5560876" y="2212037"/>
            <a:ext cx="1201318" cy="52322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5C7990D0-6AC4-87F8-4E23-5C97782B4668}"/>
              </a:ext>
            </a:extLst>
          </p:cNvPr>
          <p:cNvSpPr txBox="1"/>
          <p:nvPr/>
        </p:nvSpPr>
        <p:spPr>
          <a:xfrm>
            <a:off x="595992" y="911859"/>
            <a:ext cx="39013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2E607D66-6DF9-765F-4369-93EE0098FC55}"/>
              </a:ext>
            </a:extLst>
          </p:cNvPr>
          <p:cNvSpPr txBox="1"/>
          <p:nvPr/>
        </p:nvSpPr>
        <p:spPr>
          <a:xfrm>
            <a:off x="585282" y="2126821"/>
            <a:ext cx="50184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4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u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ạt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ính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2CFD5B14-5853-E9AD-4631-B5C9B59368E7}"/>
              </a:ext>
            </a:extLst>
          </p:cNvPr>
          <p:cNvSpPr txBox="1"/>
          <p:nvPr/>
        </p:nvSpPr>
        <p:spPr>
          <a:xfrm>
            <a:off x="595992" y="1317679"/>
            <a:ext cx="98688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"/>
              <a:tabLst>
                <a:tab pos="1386840" algn="l"/>
              </a:tabLst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ù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ộ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ậ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ơ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ó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ệt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2" name="Hộp Văn bản 10">
            <a:extLst>
              <a:ext uri="{FF2B5EF4-FFF2-40B4-BE49-F238E27FC236}">
                <a16:creationId xmlns:a16="http://schemas.microsoft.com/office/drawing/2014/main" id="{A653A257-5447-E0D6-27AA-26C4DE7050DB}"/>
              </a:ext>
            </a:extLst>
          </p:cNvPr>
          <p:cNvSpPr txBox="1"/>
          <p:nvPr/>
        </p:nvSpPr>
        <p:spPr>
          <a:xfrm>
            <a:off x="595992" y="2620024"/>
            <a:ext cx="179019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.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10">
            <a:extLst>
              <a:ext uri="{FF2B5EF4-FFF2-40B4-BE49-F238E27FC236}">
                <a16:creationId xmlns:a16="http://schemas.microsoft.com/office/drawing/2014/main" id="{38A38EF8-B781-2DC6-044A-4805ADE4B611}"/>
              </a:ext>
            </a:extLst>
          </p:cNvPr>
          <p:cNvSpPr txBox="1"/>
          <p:nvPr/>
        </p:nvSpPr>
        <p:spPr>
          <a:xfrm>
            <a:off x="2299971" y="2635033"/>
            <a:ext cx="1879092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4">
            <a:extLst>
              <a:ext uri="{FF2B5EF4-FFF2-40B4-BE49-F238E27FC236}">
                <a16:creationId xmlns:a16="http://schemas.microsoft.com/office/drawing/2014/main" id="{460C945D-569A-D44F-017F-85EE180DBC2B}"/>
              </a:ext>
            </a:extLst>
          </p:cNvPr>
          <p:cNvSpPr txBox="1"/>
          <p:nvPr/>
        </p:nvSpPr>
        <p:spPr>
          <a:xfrm flipH="1">
            <a:off x="626856" y="3177625"/>
            <a:ext cx="10581870" cy="9541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ọ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ân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y,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ệ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12">
            <a:extLst>
              <a:ext uri="{FF2B5EF4-FFF2-40B4-BE49-F238E27FC236}">
                <a16:creationId xmlns:a16="http://schemas.microsoft.com/office/drawing/2014/main" id="{2846D221-054B-9AAB-76AB-334162339A01}"/>
              </a:ext>
            </a:extLst>
          </p:cNvPr>
          <p:cNvSpPr txBox="1"/>
          <p:nvPr/>
        </p:nvSpPr>
        <p:spPr>
          <a:xfrm flipH="1">
            <a:off x="595992" y="4305915"/>
            <a:ext cx="10548161" cy="9541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13">
            <a:extLst>
              <a:ext uri="{FF2B5EF4-FFF2-40B4-BE49-F238E27FC236}">
                <a16:creationId xmlns:a16="http://schemas.microsoft.com/office/drawing/2014/main" id="{70263245-7EA3-1593-6C5F-EBED03599017}"/>
              </a:ext>
            </a:extLst>
          </p:cNvPr>
          <p:cNvSpPr txBox="1"/>
          <p:nvPr/>
        </p:nvSpPr>
        <p:spPr>
          <a:xfrm flipH="1">
            <a:off x="585282" y="5434205"/>
            <a:ext cx="11656583" cy="9541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tabLst>
                <a:tab pos="1386840" algn="l"/>
              </a:tabLst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Mắt, cậu Chân, cậu Tay, bác Tai đến chăm sóc lão Miệng và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ng vui vẻ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10">
            <a:extLst>
              <a:ext uri="{FF2B5EF4-FFF2-40B4-BE49-F238E27FC236}">
                <a16:creationId xmlns:a16="http://schemas.microsoft.com/office/drawing/2014/main" id="{5EF8F11F-50F7-B16A-05A4-7E0FCE29BCB1}"/>
              </a:ext>
            </a:extLst>
          </p:cNvPr>
          <p:cNvSpPr txBox="1"/>
          <p:nvPr/>
        </p:nvSpPr>
        <p:spPr>
          <a:xfrm>
            <a:off x="514642" y="6287697"/>
            <a:ext cx="218326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6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óm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ắt</a:t>
            </a:r>
            <a:r>
              <a:rPr lang="en-US" sz="32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643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8" grpId="0"/>
      <p:bldP spid="19" grpId="0"/>
      <p:bldP spid="2" grpId="0"/>
      <p:bldP spid="3" grpId="0"/>
      <p:bldP spid="4" grpId="0" animBg="1"/>
      <p:bldP spid="5" grpId="0" animBg="1"/>
      <p:bldP spid="6" grpId="0" animBg="1"/>
      <p:bldP spid="7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</TotalTime>
  <Words>1981</Words>
  <Application>Microsoft Office PowerPoint</Application>
  <PresentationFormat>Widescreen</PresentationFormat>
  <Paragraphs>220</Paragraphs>
  <Slides>30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Arial</vt:lpstr>
      <vt:lpstr>Bauhaus 93</vt:lpstr>
      <vt:lpstr>Broadway</vt:lpstr>
      <vt:lpstr>Calibri</vt:lpstr>
      <vt:lpstr>Calibri Light</vt:lpstr>
      <vt:lpstr>Cambria</vt:lpstr>
      <vt:lpstr>Old English Text MT</vt:lpstr>
      <vt:lpstr>Times New Roman</vt:lpstr>
      <vt:lpstr>Viner Hand ITC</vt:lpstr>
      <vt:lpstr>Wingdings</vt:lpstr>
      <vt:lpstr>Chủ đề Office</vt:lpstr>
      <vt:lpstr>Equation</vt:lpstr>
      <vt:lpstr>CHÀO CÁC EM </vt:lpstr>
      <vt:lpstr>TIẾT:22 - VĂN BẢN :   CHÂN, TAY, TAI, MẮT, MIỆ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 NGÔI SAO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ÀO THÂN ÁI CÁC EM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hiện Nguyễn</cp:lastModifiedBy>
  <cp:revision>59</cp:revision>
  <dcterms:created xsi:type="dcterms:W3CDTF">2022-06-10T07:56:12Z</dcterms:created>
  <dcterms:modified xsi:type="dcterms:W3CDTF">2023-10-14T00:43:48Z</dcterms:modified>
</cp:coreProperties>
</file>